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4.wav" ContentType="audio/wav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8612d9a8984347b6" Type="http://schemas.microsoft.com/office/2007/relationships/ui/extensibility" Target="customUI/customUI14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5" r:id="rId2"/>
  </p:sldMasterIdLst>
  <p:notesMasterIdLst>
    <p:notesMasterId r:id="rId31"/>
  </p:notesMasterIdLst>
  <p:sldIdLst>
    <p:sldId id="323" r:id="rId3"/>
    <p:sldId id="324" r:id="rId4"/>
    <p:sldId id="310" r:id="rId5"/>
    <p:sldId id="311" r:id="rId6"/>
    <p:sldId id="314" r:id="rId7"/>
    <p:sldId id="313" r:id="rId8"/>
    <p:sldId id="312" r:id="rId9"/>
    <p:sldId id="315" r:id="rId10"/>
    <p:sldId id="287" r:id="rId11"/>
    <p:sldId id="291" r:id="rId12"/>
    <p:sldId id="292" r:id="rId13"/>
    <p:sldId id="306" r:id="rId14"/>
    <p:sldId id="320" r:id="rId15"/>
    <p:sldId id="293" r:id="rId16"/>
    <p:sldId id="296" r:id="rId17"/>
    <p:sldId id="294" r:id="rId18"/>
    <p:sldId id="295" r:id="rId19"/>
    <p:sldId id="288" r:id="rId20"/>
    <p:sldId id="298" r:id="rId21"/>
    <p:sldId id="299" r:id="rId22"/>
    <p:sldId id="281" r:id="rId23"/>
    <p:sldId id="300" r:id="rId24"/>
    <p:sldId id="302" r:id="rId25"/>
    <p:sldId id="272" r:id="rId26"/>
    <p:sldId id="305" r:id="rId27"/>
    <p:sldId id="262" r:id="rId28"/>
    <p:sldId id="325" r:id="rId29"/>
    <p:sldId id="308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8" clrIdx="0"/>
  <p:cmAuthor id="2" name="Bui Thi Tuyet GV" initials="BTTG" lastIdx="24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0000"/>
    <a:srgbClr val="C20316"/>
    <a:srgbClr val="C7020C"/>
    <a:srgbClr val="644825"/>
    <a:srgbClr val="805C2F"/>
    <a:srgbClr val="FFF9D2"/>
    <a:srgbClr val="FAEED8"/>
    <a:srgbClr val="FF9409"/>
    <a:srgbClr val="9E211B"/>
    <a:srgbClr val="E3D2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2" autoAdjust="0"/>
    <p:restoredTop sz="94182" autoAdjust="0"/>
  </p:normalViewPr>
  <p:slideViewPr>
    <p:cSldViewPr snapToGrid="0">
      <p:cViewPr varScale="1">
        <p:scale>
          <a:sx n="69" d="100"/>
          <a:sy n="69" d="100"/>
        </p:scale>
        <p:origin x="85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18T08:41:48.649" idx="3">
    <p:pos x="976" y="3396"/>
    <p:text>Trong Word cô để hoạt động cặp đôi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e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BC72F8-81A8-467D-B6E1-BE08C092B8B2}" type="datetimeFigureOut">
              <a:rPr lang="zh-CN" altLang="en-US" smtClean="0"/>
              <a:t>2025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D88747-8A96-44D6-B8F0-B45260E399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273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Google Shape;611;g108657a00ab_0_19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g108657a00ab_0_19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51609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88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2730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781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525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289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4116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452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420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3830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0501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6963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77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35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4901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280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5137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42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2590448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6"/>
          <p:cNvSpPr txBox="1">
            <a:spLocks noGrp="1"/>
          </p:cNvSpPr>
          <p:nvPr>
            <p:ph type="title"/>
          </p:nvPr>
        </p:nvSpPr>
        <p:spPr>
          <a:xfrm>
            <a:off x="1664000" y="1114667"/>
            <a:ext cx="8864000" cy="528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07" name="Google Shape;207;p6"/>
          <p:cNvSpPr txBox="1">
            <a:spLocks noGrp="1"/>
          </p:cNvSpPr>
          <p:nvPr>
            <p:ph type="body" idx="1"/>
          </p:nvPr>
        </p:nvSpPr>
        <p:spPr>
          <a:xfrm>
            <a:off x="1140367" y="2340933"/>
            <a:ext cx="4630800" cy="4022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1pPr>
            <a:lvl2pPr marL="1219170" lvl="1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2pPr>
            <a:lvl3pPr marL="1828754" lvl="2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3pPr>
            <a:lvl4pPr marL="2438339" lvl="3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4pPr>
            <a:lvl5pPr marL="3047924" lvl="4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5pPr>
            <a:lvl6pPr marL="3657509" lvl="5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6pPr>
            <a:lvl7pPr marL="4267093" lvl="6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7pPr>
            <a:lvl8pPr marL="4876678" lvl="7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8pPr>
            <a:lvl9pPr marL="5486263" lvl="8" indent="-406390" rtl="0">
              <a:spcBef>
                <a:spcPts val="1067"/>
              </a:spcBef>
              <a:spcAft>
                <a:spcPts val="1067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8" name="Google Shape;208;p6"/>
          <p:cNvSpPr txBox="1">
            <a:spLocks noGrp="1"/>
          </p:cNvSpPr>
          <p:nvPr>
            <p:ph type="body" idx="2"/>
          </p:nvPr>
        </p:nvSpPr>
        <p:spPr>
          <a:xfrm>
            <a:off x="6420799" y="2340933"/>
            <a:ext cx="4630800" cy="4022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1pPr>
            <a:lvl2pPr marL="1219170" lvl="1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2pPr>
            <a:lvl3pPr marL="1828754" lvl="2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3pPr>
            <a:lvl4pPr marL="2438339" lvl="3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4pPr>
            <a:lvl5pPr marL="3047924" lvl="4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5pPr>
            <a:lvl6pPr marL="3657509" lvl="5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6pPr>
            <a:lvl7pPr marL="4267093" lvl="6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7pPr>
            <a:lvl8pPr marL="4876678" lvl="7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8pPr>
            <a:lvl9pPr marL="5486263" lvl="8" indent="-406390" rtl="0">
              <a:spcBef>
                <a:spcPts val="1067"/>
              </a:spcBef>
              <a:spcAft>
                <a:spcPts val="1067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9" name="Google Shape;209;p6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algn="r"/>
            <a:fld id="{00000000-1234-1234-1234-123412341234}" type="slidenum">
              <a:rPr lang="en" smtClean="0"/>
              <a:pPr algn="r"/>
              <a:t>‹#›</a:t>
            </a:fld>
            <a:endParaRPr lang="en"/>
          </a:p>
        </p:txBody>
      </p:sp>
      <p:sp>
        <p:nvSpPr>
          <p:cNvPr id="210" name="Google Shape;210;p6"/>
          <p:cNvSpPr/>
          <p:nvPr/>
        </p:nvSpPr>
        <p:spPr>
          <a:xfrm>
            <a:off x="10751312" y="-300932"/>
            <a:ext cx="1727320" cy="3081475"/>
          </a:xfrm>
          <a:custGeom>
            <a:avLst/>
            <a:gdLst/>
            <a:ahLst/>
            <a:cxnLst/>
            <a:rect l="l" t="t" r="r" b="b"/>
            <a:pathLst>
              <a:path w="2590980" h="4622213" extrusionOk="0">
                <a:moveTo>
                  <a:pt x="2582387" y="2612365"/>
                </a:moveTo>
                <a:cubicBezTo>
                  <a:pt x="2570462" y="2430067"/>
                  <a:pt x="2532283" y="2254332"/>
                  <a:pt x="2494011" y="2075639"/>
                </a:cubicBezTo>
                <a:cubicBezTo>
                  <a:pt x="2463228" y="1925974"/>
                  <a:pt x="2408409" y="1782964"/>
                  <a:pt x="2346934" y="1643559"/>
                </a:cubicBezTo>
                <a:cubicBezTo>
                  <a:pt x="2307368" y="1546494"/>
                  <a:pt x="2261794" y="1451555"/>
                  <a:pt x="2201613" y="1365490"/>
                </a:cubicBezTo>
                <a:cubicBezTo>
                  <a:pt x="2122389" y="1240692"/>
                  <a:pt x="2022458" y="1131516"/>
                  <a:pt x="1914114" y="1031585"/>
                </a:cubicBezTo>
                <a:cubicBezTo>
                  <a:pt x="1807435" y="933688"/>
                  <a:pt x="1696226" y="840320"/>
                  <a:pt x="1576512" y="758415"/>
                </a:cubicBezTo>
                <a:cubicBezTo>
                  <a:pt x="1366850" y="618179"/>
                  <a:pt x="1146558" y="492179"/>
                  <a:pt x="914340" y="392895"/>
                </a:cubicBezTo>
                <a:cubicBezTo>
                  <a:pt x="799526" y="342975"/>
                  <a:pt x="686930" y="288341"/>
                  <a:pt x="572300" y="237960"/>
                </a:cubicBezTo>
                <a:cubicBezTo>
                  <a:pt x="459150" y="187671"/>
                  <a:pt x="343226" y="143483"/>
                  <a:pt x="230722" y="91714"/>
                </a:cubicBezTo>
                <a:cubicBezTo>
                  <a:pt x="175903" y="64998"/>
                  <a:pt x="118866" y="43552"/>
                  <a:pt x="62568" y="20441"/>
                </a:cubicBezTo>
                <a:cubicBezTo>
                  <a:pt x="45743" y="14339"/>
                  <a:pt x="30120" y="2137"/>
                  <a:pt x="12279" y="11"/>
                </a:cubicBezTo>
                <a:cubicBezTo>
                  <a:pt x="4606" y="-359"/>
                  <a:pt x="-478" y="8885"/>
                  <a:pt x="3034" y="15264"/>
                </a:cubicBezTo>
                <a:cubicBezTo>
                  <a:pt x="2757" y="15356"/>
                  <a:pt x="2572" y="15449"/>
                  <a:pt x="2387" y="15634"/>
                </a:cubicBezTo>
                <a:cubicBezTo>
                  <a:pt x="-2050" y="20533"/>
                  <a:pt x="816" y="27929"/>
                  <a:pt x="2110" y="33753"/>
                </a:cubicBezTo>
                <a:cubicBezTo>
                  <a:pt x="30120" y="128877"/>
                  <a:pt x="68669" y="220950"/>
                  <a:pt x="90116" y="318108"/>
                </a:cubicBezTo>
                <a:cubicBezTo>
                  <a:pt x="111470" y="407316"/>
                  <a:pt x="128018" y="497448"/>
                  <a:pt x="139388" y="588505"/>
                </a:cubicBezTo>
                <a:cubicBezTo>
                  <a:pt x="155751" y="709883"/>
                  <a:pt x="174239" y="831168"/>
                  <a:pt x="184131" y="953286"/>
                </a:cubicBezTo>
                <a:cubicBezTo>
                  <a:pt x="193560" y="1079841"/>
                  <a:pt x="192173" y="1211018"/>
                  <a:pt x="200216" y="1338219"/>
                </a:cubicBezTo>
                <a:cubicBezTo>
                  <a:pt x="207796" y="1462001"/>
                  <a:pt x="219999" y="1585413"/>
                  <a:pt x="234882" y="1708547"/>
                </a:cubicBezTo>
                <a:cubicBezTo>
                  <a:pt x="254480" y="1874206"/>
                  <a:pt x="288962" y="2037830"/>
                  <a:pt x="330931" y="2199144"/>
                </a:cubicBezTo>
                <a:cubicBezTo>
                  <a:pt x="372808" y="2360919"/>
                  <a:pt x="421155" y="2520939"/>
                  <a:pt x="487437" y="2674487"/>
                </a:cubicBezTo>
                <a:cubicBezTo>
                  <a:pt x="564350" y="2867878"/>
                  <a:pt x="663634" y="3056462"/>
                  <a:pt x="817367" y="3200027"/>
                </a:cubicBezTo>
                <a:cubicBezTo>
                  <a:pt x="903524" y="3289512"/>
                  <a:pt x="1005767" y="3360693"/>
                  <a:pt x="1102740" y="3437698"/>
                </a:cubicBezTo>
                <a:cubicBezTo>
                  <a:pt x="1178913" y="3487618"/>
                  <a:pt x="1251389" y="3538647"/>
                  <a:pt x="1325436" y="3591709"/>
                </a:cubicBezTo>
                <a:cubicBezTo>
                  <a:pt x="1442746" y="3674446"/>
                  <a:pt x="1572074" y="3736475"/>
                  <a:pt x="1698167" y="3804328"/>
                </a:cubicBezTo>
                <a:cubicBezTo>
                  <a:pt x="1751322" y="3832431"/>
                  <a:pt x="1796712" y="3872274"/>
                  <a:pt x="1845614" y="3907125"/>
                </a:cubicBezTo>
                <a:cubicBezTo>
                  <a:pt x="1873717" y="3927278"/>
                  <a:pt x="1905332" y="3941422"/>
                  <a:pt x="1934545" y="3959633"/>
                </a:cubicBezTo>
                <a:cubicBezTo>
                  <a:pt x="1941200" y="3963978"/>
                  <a:pt x="1948781" y="3963423"/>
                  <a:pt x="1954974" y="3960188"/>
                </a:cubicBezTo>
                <a:cubicBezTo>
                  <a:pt x="1961261" y="3984223"/>
                  <a:pt x="1967824" y="4008258"/>
                  <a:pt x="1974665" y="4032201"/>
                </a:cubicBezTo>
                <a:cubicBezTo>
                  <a:pt x="2000919" y="4137864"/>
                  <a:pt x="2036972" y="4240568"/>
                  <a:pt x="2062763" y="4346323"/>
                </a:cubicBezTo>
                <a:cubicBezTo>
                  <a:pt x="2078571" y="4407613"/>
                  <a:pt x="2091883" y="4468533"/>
                  <a:pt x="2102884" y="4531025"/>
                </a:cubicBezTo>
                <a:cubicBezTo>
                  <a:pt x="2112128" y="4578633"/>
                  <a:pt x="2114069" y="4618846"/>
                  <a:pt x="2173326" y="4622081"/>
                </a:cubicBezTo>
                <a:cubicBezTo>
                  <a:pt x="2246171" y="4624393"/>
                  <a:pt x="2318277" y="4596105"/>
                  <a:pt x="2382617" y="4564304"/>
                </a:cubicBezTo>
                <a:cubicBezTo>
                  <a:pt x="2436881" y="4542395"/>
                  <a:pt x="2414418" y="4478887"/>
                  <a:pt x="2403417" y="4435624"/>
                </a:cubicBezTo>
                <a:cubicBezTo>
                  <a:pt x="2394080" y="4397352"/>
                  <a:pt x="2383079" y="4359543"/>
                  <a:pt x="2371431" y="4321918"/>
                </a:cubicBezTo>
                <a:cubicBezTo>
                  <a:pt x="2342589" y="4220046"/>
                  <a:pt x="2311251" y="4119005"/>
                  <a:pt x="2281484" y="4017410"/>
                </a:cubicBezTo>
                <a:cubicBezTo>
                  <a:pt x="2269929" y="3988013"/>
                  <a:pt x="2258188" y="3958709"/>
                  <a:pt x="2246356" y="3929404"/>
                </a:cubicBezTo>
                <a:cubicBezTo>
                  <a:pt x="2255877" y="3932732"/>
                  <a:pt x="2267710" y="3928665"/>
                  <a:pt x="2272517" y="3919882"/>
                </a:cubicBezTo>
                <a:cubicBezTo>
                  <a:pt x="2284073" y="3897789"/>
                  <a:pt x="2295073" y="3875510"/>
                  <a:pt x="2306814" y="3853508"/>
                </a:cubicBezTo>
                <a:cubicBezTo>
                  <a:pt x="2335563" y="3801370"/>
                  <a:pt x="2362280" y="3747938"/>
                  <a:pt x="2393710" y="3697279"/>
                </a:cubicBezTo>
                <a:cubicBezTo>
                  <a:pt x="2418947" y="3657806"/>
                  <a:pt x="2446311" y="3619349"/>
                  <a:pt x="2465724" y="3576456"/>
                </a:cubicBezTo>
                <a:cubicBezTo>
                  <a:pt x="2501869" y="3482995"/>
                  <a:pt x="2517584" y="3382972"/>
                  <a:pt x="2543746" y="3286369"/>
                </a:cubicBezTo>
                <a:cubicBezTo>
                  <a:pt x="2595329" y="3065522"/>
                  <a:pt x="2598472" y="2837557"/>
                  <a:pt x="2582387" y="261236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1" name="Google Shape;211;p6"/>
          <p:cNvSpPr/>
          <p:nvPr/>
        </p:nvSpPr>
        <p:spPr>
          <a:xfrm>
            <a:off x="11044508" y="29384"/>
            <a:ext cx="1318467" cy="2751160"/>
          </a:xfrm>
          <a:custGeom>
            <a:avLst/>
            <a:gdLst/>
            <a:ahLst/>
            <a:cxnLst/>
            <a:rect l="l" t="t" r="r" b="b"/>
            <a:pathLst>
              <a:path w="1977700" h="4126740" extrusionOk="0">
                <a:moveTo>
                  <a:pt x="1733531" y="4126608"/>
                </a:moveTo>
                <a:cubicBezTo>
                  <a:pt x="1674275" y="4123373"/>
                  <a:pt x="1672333" y="4083160"/>
                  <a:pt x="1663089" y="4035552"/>
                </a:cubicBezTo>
                <a:cubicBezTo>
                  <a:pt x="1652088" y="3973060"/>
                  <a:pt x="1638777" y="3912140"/>
                  <a:pt x="1622969" y="3850850"/>
                </a:cubicBezTo>
                <a:cubicBezTo>
                  <a:pt x="1597177" y="3745095"/>
                  <a:pt x="1561124" y="3642390"/>
                  <a:pt x="1534870" y="3536728"/>
                </a:cubicBezTo>
                <a:cubicBezTo>
                  <a:pt x="1504826" y="3432821"/>
                  <a:pt x="1481808" y="3327066"/>
                  <a:pt x="1455184" y="3222236"/>
                </a:cubicBezTo>
                <a:cubicBezTo>
                  <a:pt x="1358026" y="2893230"/>
                  <a:pt x="1254028" y="2566073"/>
                  <a:pt x="1144944" y="2240858"/>
                </a:cubicBezTo>
                <a:cubicBezTo>
                  <a:pt x="1101866" y="2116707"/>
                  <a:pt x="1052594" y="1994774"/>
                  <a:pt x="1007944" y="1871177"/>
                </a:cubicBezTo>
                <a:cubicBezTo>
                  <a:pt x="960335" y="1728815"/>
                  <a:pt x="901079" y="1591167"/>
                  <a:pt x="827032" y="1460544"/>
                </a:cubicBezTo>
                <a:cubicBezTo>
                  <a:pt x="744295" y="1302651"/>
                  <a:pt x="645104" y="1154280"/>
                  <a:pt x="560241" y="997496"/>
                </a:cubicBezTo>
                <a:cubicBezTo>
                  <a:pt x="511431" y="913188"/>
                  <a:pt x="465671" y="827216"/>
                  <a:pt x="417693" y="742538"/>
                </a:cubicBezTo>
                <a:cubicBezTo>
                  <a:pt x="378497" y="674314"/>
                  <a:pt x="333477" y="609512"/>
                  <a:pt x="291693" y="542768"/>
                </a:cubicBezTo>
                <a:cubicBezTo>
                  <a:pt x="255917" y="487209"/>
                  <a:pt x="223840" y="428970"/>
                  <a:pt x="180946" y="378404"/>
                </a:cubicBezTo>
                <a:cubicBezTo>
                  <a:pt x="149423" y="336527"/>
                  <a:pt x="124740" y="292154"/>
                  <a:pt x="95621" y="248983"/>
                </a:cubicBezTo>
                <a:cubicBezTo>
                  <a:pt x="75745" y="219124"/>
                  <a:pt x="60954" y="186122"/>
                  <a:pt x="44592" y="155800"/>
                </a:cubicBezTo>
                <a:cubicBezTo>
                  <a:pt x="24162" y="110780"/>
                  <a:pt x="-19194" y="55869"/>
                  <a:pt x="9556" y="7521"/>
                </a:cubicBezTo>
                <a:cubicBezTo>
                  <a:pt x="22406" y="-5698"/>
                  <a:pt x="42096" y="126"/>
                  <a:pt x="53282" y="12513"/>
                </a:cubicBezTo>
                <a:cubicBezTo>
                  <a:pt x="80645" y="35624"/>
                  <a:pt x="107638" y="59197"/>
                  <a:pt x="132783" y="84804"/>
                </a:cubicBezTo>
                <a:cubicBezTo>
                  <a:pt x="174382" y="131765"/>
                  <a:pt x="219772" y="174751"/>
                  <a:pt x="263220" y="219863"/>
                </a:cubicBezTo>
                <a:cubicBezTo>
                  <a:pt x="338654" y="318870"/>
                  <a:pt x="414550" y="417784"/>
                  <a:pt x="485362" y="520212"/>
                </a:cubicBezTo>
                <a:cubicBezTo>
                  <a:pt x="542861" y="606091"/>
                  <a:pt x="606093" y="688181"/>
                  <a:pt x="660727" y="776002"/>
                </a:cubicBezTo>
                <a:cubicBezTo>
                  <a:pt x="701771" y="849494"/>
                  <a:pt x="750581" y="918087"/>
                  <a:pt x="791719" y="991580"/>
                </a:cubicBezTo>
                <a:cubicBezTo>
                  <a:pt x="849126" y="1097058"/>
                  <a:pt x="905979" y="1202720"/>
                  <a:pt x="963016" y="1308383"/>
                </a:cubicBezTo>
                <a:cubicBezTo>
                  <a:pt x="1017280" y="1421626"/>
                  <a:pt x="1063225" y="1538751"/>
                  <a:pt x="1120262" y="1650793"/>
                </a:cubicBezTo>
                <a:cubicBezTo>
                  <a:pt x="1182199" y="1787978"/>
                  <a:pt x="1226572" y="1932375"/>
                  <a:pt x="1293501" y="2067434"/>
                </a:cubicBezTo>
                <a:cubicBezTo>
                  <a:pt x="1354329" y="2202124"/>
                  <a:pt x="1398609" y="2343470"/>
                  <a:pt x="1459344" y="2478160"/>
                </a:cubicBezTo>
                <a:cubicBezTo>
                  <a:pt x="1500759" y="2579015"/>
                  <a:pt x="1535795" y="2682182"/>
                  <a:pt x="1568889" y="2785996"/>
                </a:cubicBezTo>
                <a:cubicBezTo>
                  <a:pt x="1632305" y="2955907"/>
                  <a:pt x="1700621" y="3124153"/>
                  <a:pt x="1753499" y="3297669"/>
                </a:cubicBezTo>
                <a:cubicBezTo>
                  <a:pt x="1781232" y="3373103"/>
                  <a:pt x="1812385" y="3447150"/>
                  <a:pt x="1841690" y="3521937"/>
                </a:cubicBezTo>
                <a:cubicBezTo>
                  <a:pt x="1871456" y="3623532"/>
                  <a:pt x="1902795" y="3724572"/>
                  <a:pt x="1931637" y="3826445"/>
                </a:cubicBezTo>
                <a:cubicBezTo>
                  <a:pt x="1943285" y="3864069"/>
                  <a:pt x="1954286" y="3901878"/>
                  <a:pt x="1963622" y="3940150"/>
                </a:cubicBezTo>
                <a:cubicBezTo>
                  <a:pt x="1974623" y="3983413"/>
                  <a:pt x="1997087" y="4046922"/>
                  <a:pt x="1942822" y="4068831"/>
                </a:cubicBezTo>
                <a:cubicBezTo>
                  <a:pt x="1878482" y="4100631"/>
                  <a:pt x="1806376" y="4128919"/>
                  <a:pt x="1733531" y="4126608"/>
                </a:cubicBezTo>
                <a:close/>
                <a:moveTo>
                  <a:pt x="1759970" y="4082790"/>
                </a:moveTo>
                <a:cubicBezTo>
                  <a:pt x="1786224" y="4082883"/>
                  <a:pt x="1940604" y="4039064"/>
                  <a:pt x="1934133" y="4013550"/>
                </a:cubicBezTo>
                <a:cubicBezTo>
                  <a:pt x="1921746" y="3930443"/>
                  <a:pt x="1890962" y="3851312"/>
                  <a:pt x="1870347" y="3770055"/>
                </a:cubicBezTo>
                <a:cubicBezTo>
                  <a:pt x="1846774" y="3695823"/>
                  <a:pt x="1824680" y="3621221"/>
                  <a:pt x="1803880" y="3546157"/>
                </a:cubicBezTo>
                <a:cubicBezTo>
                  <a:pt x="1783173" y="3490044"/>
                  <a:pt x="1758676" y="3435317"/>
                  <a:pt x="1737876" y="3379204"/>
                </a:cubicBezTo>
                <a:cubicBezTo>
                  <a:pt x="1713193" y="3320595"/>
                  <a:pt x="1695629" y="3259583"/>
                  <a:pt x="1676401" y="3199125"/>
                </a:cubicBezTo>
                <a:cubicBezTo>
                  <a:pt x="1656618" y="3146895"/>
                  <a:pt x="1636558" y="3093462"/>
                  <a:pt x="1619086" y="3040677"/>
                </a:cubicBezTo>
                <a:cubicBezTo>
                  <a:pt x="1598749" y="2980959"/>
                  <a:pt x="1573419" y="2923182"/>
                  <a:pt x="1551048" y="2864295"/>
                </a:cubicBezTo>
                <a:cubicBezTo>
                  <a:pt x="1514348" y="2767692"/>
                  <a:pt x="1486800" y="2667946"/>
                  <a:pt x="1449175" y="2571620"/>
                </a:cubicBezTo>
                <a:cubicBezTo>
                  <a:pt x="1420518" y="2491841"/>
                  <a:pt x="1382709" y="2415761"/>
                  <a:pt x="1353404" y="2336352"/>
                </a:cubicBezTo>
                <a:cubicBezTo>
                  <a:pt x="1339075" y="2296509"/>
                  <a:pt x="1324654" y="2256666"/>
                  <a:pt x="1308569" y="2217470"/>
                </a:cubicBezTo>
                <a:cubicBezTo>
                  <a:pt x="1279080" y="2138708"/>
                  <a:pt x="1242565" y="2063089"/>
                  <a:pt x="1209008" y="1986084"/>
                </a:cubicBezTo>
                <a:cubicBezTo>
                  <a:pt x="1173417" y="1905751"/>
                  <a:pt x="1144482" y="1822737"/>
                  <a:pt x="1111942" y="1741202"/>
                </a:cubicBezTo>
                <a:cubicBezTo>
                  <a:pt x="1070065" y="1639330"/>
                  <a:pt x="1017003" y="1542542"/>
                  <a:pt x="975126" y="1440577"/>
                </a:cubicBezTo>
                <a:cubicBezTo>
                  <a:pt x="932417" y="1331863"/>
                  <a:pt x="870665" y="1233134"/>
                  <a:pt x="816771" y="1129967"/>
                </a:cubicBezTo>
                <a:cubicBezTo>
                  <a:pt x="773045" y="1043625"/>
                  <a:pt x="725159" y="959410"/>
                  <a:pt x="671080" y="879169"/>
                </a:cubicBezTo>
                <a:cubicBezTo>
                  <a:pt x="616908" y="783767"/>
                  <a:pt x="556358" y="695669"/>
                  <a:pt x="492480" y="607570"/>
                </a:cubicBezTo>
                <a:cubicBezTo>
                  <a:pt x="408819" y="483419"/>
                  <a:pt x="318686" y="363890"/>
                  <a:pt x="227630" y="245470"/>
                </a:cubicBezTo>
                <a:cubicBezTo>
                  <a:pt x="160886" y="182239"/>
                  <a:pt x="102646" y="110133"/>
                  <a:pt x="31742" y="51339"/>
                </a:cubicBezTo>
                <a:cubicBezTo>
                  <a:pt x="39508" y="88964"/>
                  <a:pt x="64467" y="119932"/>
                  <a:pt x="82586" y="153119"/>
                </a:cubicBezTo>
                <a:cubicBezTo>
                  <a:pt x="113832" y="220418"/>
                  <a:pt x="154969" y="281523"/>
                  <a:pt x="196384" y="342905"/>
                </a:cubicBezTo>
                <a:cubicBezTo>
                  <a:pt x="271540" y="452266"/>
                  <a:pt x="343461" y="563660"/>
                  <a:pt x="416584" y="674407"/>
                </a:cubicBezTo>
                <a:cubicBezTo>
                  <a:pt x="508010" y="824073"/>
                  <a:pt x="590192" y="979470"/>
                  <a:pt x="679677" y="1130337"/>
                </a:cubicBezTo>
                <a:cubicBezTo>
                  <a:pt x="773415" y="1280742"/>
                  <a:pt x="862623" y="1433828"/>
                  <a:pt x="941754" y="1592369"/>
                </a:cubicBezTo>
                <a:cubicBezTo>
                  <a:pt x="1000086" y="1712637"/>
                  <a:pt x="1039374" y="1840764"/>
                  <a:pt x="1087630" y="1965192"/>
                </a:cubicBezTo>
                <a:cubicBezTo>
                  <a:pt x="1186082" y="2213772"/>
                  <a:pt x="1266138" y="2468731"/>
                  <a:pt x="1347488" y="2723227"/>
                </a:cubicBezTo>
                <a:cubicBezTo>
                  <a:pt x="1411736" y="2932703"/>
                  <a:pt x="1484026" y="3140239"/>
                  <a:pt x="1532374" y="3354152"/>
                </a:cubicBezTo>
                <a:cubicBezTo>
                  <a:pt x="1568612" y="3506499"/>
                  <a:pt x="1614556" y="3656164"/>
                  <a:pt x="1657080" y="3806755"/>
                </a:cubicBezTo>
                <a:cubicBezTo>
                  <a:pt x="1682132" y="3895408"/>
                  <a:pt x="1696923" y="3989052"/>
                  <a:pt x="1717723" y="4077798"/>
                </a:cubicBezTo>
                <a:cubicBezTo>
                  <a:pt x="1730573" y="4084362"/>
                  <a:pt x="1745918" y="4083160"/>
                  <a:pt x="1759970" y="408279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2" name="Google Shape;212;p6"/>
          <p:cNvSpPr/>
          <p:nvPr/>
        </p:nvSpPr>
        <p:spPr>
          <a:xfrm>
            <a:off x="10751313" y="-291253"/>
            <a:ext cx="1311764" cy="2632172"/>
          </a:xfrm>
          <a:custGeom>
            <a:avLst/>
            <a:gdLst/>
            <a:ahLst/>
            <a:cxnLst/>
            <a:rect l="l" t="t" r="r" b="b"/>
            <a:pathLst>
              <a:path w="1967646" h="3948258" extrusionOk="0">
                <a:moveTo>
                  <a:pt x="1934545" y="3945115"/>
                </a:moveTo>
                <a:cubicBezTo>
                  <a:pt x="1905332" y="3926903"/>
                  <a:pt x="1873717" y="3912760"/>
                  <a:pt x="1845614" y="3892607"/>
                </a:cubicBezTo>
                <a:cubicBezTo>
                  <a:pt x="1796712" y="3857756"/>
                  <a:pt x="1751322" y="3817913"/>
                  <a:pt x="1698167" y="3789810"/>
                </a:cubicBezTo>
                <a:cubicBezTo>
                  <a:pt x="1572074" y="3721957"/>
                  <a:pt x="1442746" y="3659927"/>
                  <a:pt x="1325436" y="3577191"/>
                </a:cubicBezTo>
                <a:cubicBezTo>
                  <a:pt x="1251389" y="3524128"/>
                  <a:pt x="1178913" y="3473099"/>
                  <a:pt x="1102740" y="3423180"/>
                </a:cubicBezTo>
                <a:cubicBezTo>
                  <a:pt x="1005767" y="3346175"/>
                  <a:pt x="903524" y="3274994"/>
                  <a:pt x="817367" y="3185509"/>
                </a:cubicBezTo>
                <a:cubicBezTo>
                  <a:pt x="663634" y="3041944"/>
                  <a:pt x="564350" y="2853360"/>
                  <a:pt x="487437" y="2659969"/>
                </a:cubicBezTo>
                <a:cubicBezTo>
                  <a:pt x="421155" y="2506420"/>
                  <a:pt x="372808" y="2346401"/>
                  <a:pt x="330931" y="2184625"/>
                </a:cubicBezTo>
                <a:cubicBezTo>
                  <a:pt x="288962" y="2023312"/>
                  <a:pt x="254480" y="1859687"/>
                  <a:pt x="234882" y="1694029"/>
                </a:cubicBezTo>
                <a:cubicBezTo>
                  <a:pt x="219999" y="1570894"/>
                  <a:pt x="207796" y="1447483"/>
                  <a:pt x="200216" y="1323701"/>
                </a:cubicBezTo>
                <a:cubicBezTo>
                  <a:pt x="192173" y="1196499"/>
                  <a:pt x="193560" y="1065322"/>
                  <a:pt x="184131" y="938767"/>
                </a:cubicBezTo>
                <a:cubicBezTo>
                  <a:pt x="174239" y="816650"/>
                  <a:pt x="155751" y="695364"/>
                  <a:pt x="139388" y="573986"/>
                </a:cubicBezTo>
                <a:cubicBezTo>
                  <a:pt x="128018" y="482930"/>
                  <a:pt x="111470" y="392798"/>
                  <a:pt x="90116" y="303590"/>
                </a:cubicBezTo>
                <a:cubicBezTo>
                  <a:pt x="68669" y="206432"/>
                  <a:pt x="30120" y="114358"/>
                  <a:pt x="2110" y="19234"/>
                </a:cubicBezTo>
                <a:cubicBezTo>
                  <a:pt x="816" y="13410"/>
                  <a:pt x="-2050" y="6015"/>
                  <a:pt x="2387" y="1115"/>
                </a:cubicBezTo>
                <a:cubicBezTo>
                  <a:pt x="5900" y="-2120"/>
                  <a:pt x="9505" y="2502"/>
                  <a:pt x="12371" y="4628"/>
                </a:cubicBezTo>
                <a:cubicBezTo>
                  <a:pt x="14405" y="5275"/>
                  <a:pt x="15329" y="7402"/>
                  <a:pt x="14035" y="9066"/>
                </a:cubicBezTo>
                <a:cubicBezTo>
                  <a:pt x="126631" y="213735"/>
                  <a:pt x="166104" y="446969"/>
                  <a:pt x="196241" y="675951"/>
                </a:cubicBezTo>
                <a:cubicBezTo>
                  <a:pt x="207519" y="758411"/>
                  <a:pt x="219167" y="840962"/>
                  <a:pt x="226192" y="923976"/>
                </a:cubicBezTo>
                <a:cubicBezTo>
                  <a:pt x="239689" y="1108031"/>
                  <a:pt x="236084" y="1293010"/>
                  <a:pt x="255682" y="1476787"/>
                </a:cubicBezTo>
                <a:cubicBezTo>
                  <a:pt x="276297" y="1722317"/>
                  <a:pt x="315400" y="1966459"/>
                  <a:pt x="381405" y="2203854"/>
                </a:cubicBezTo>
                <a:cubicBezTo>
                  <a:pt x="421433" y="2356662"/>
                  <a:pt x="468949" y="2507437"/>
                  <a:pt x="531902" y="2652481"/>
                </a:cubicBezTo>
                <a:cubicBezTo>
                  <a:pt x="615194" y="2862789"/>
                  <a:pt x="717621" y="3040465"/>
                  <a:pt x="887902" y="3192904"/>
                </a:cubicBezTo>
                <a:cubicBezTo>
                  <a:pt x="957696" y="3260757"/>
                  <a:pt x="1039231" y="3314744"/>
                  <a:pt x="1114018" y="3376774"/>
                </a:cubicBezTo>
                <a:cubicBezTo>
                  <a:pt x="1156912" y="3410053"/>
                  <a:pt x="1201469" y="3434181"/>
                  <a:pt x="1245287" y="3465242"/>
                </a:cubicBezTo>
                <a:cubicBezTo>
                  <a:pt x="1307779" y="3512573"/>
                  <a:pt x="1372119" y="3556021"/>
                  <a:pt x="1437754" y="3598452"/>
                </a:cubicBezTo>
                <a:cubicBezTo>
                  <a:pt x="1541845" y="3663070"/>
                  <a:pt x="1655273" y="3711418"/>
                  <a:pt x="1759734" y="3775389"/>
                </a:cubicBezTo>
                <a:cubicBezTo>
                  <a:pt x="1816032" y="3811257"/>
                  <a:pt x="1864842" y="3859235"/>
                  <a:pt x="1924746" y="3888817"/>
                </a:cubicBezTo>
                <a:cubicBezTo>
                  <a:pt x="1939259" y="3898338"/>
                  <a:pt x="1960336" y="3902961"/>
                  <a:pt x="1966807" y="3920340"/>
                </a:cubicBezTo>
                <a:cubicBezTo>
                  <a:pt x="1972169" y="3938089"/>
                  <a:pt x="1950722" y="3955561"/>
                  <a:pt x="1934545" y="394511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3" name="Google Shape;213;p6"/>
          <p:cNvSpPr/>
          <p:nvPr/>
        </p:nvSpPr>
        <p:spPr>
          <a:xfrm>
            <a:off x="10752504" y="-300931"/>
            <a:ext cx="1726128" cy="2620357"/>
          </a:xfrm>
          <a:custGeom>
            <a:avLst/>
            <a:gdLst/>
            <a:ahLst/>
            <a:cxnLst/>
            <a:rect l="l" t="t" r="r" b="b"/>
            <a:pathLst>
              <a:path w="2589192" h="3930536" extrusionOk="0">
                <a:moveTo>
                  <a:pt x="2240778" y="3927554"/>
                </a:moveTo>
                <a:cubicBezTo>
                  <a:pt x="2230424" y="3921823"/>
                  <a:pt x="2226911" y="3907679"/>
                  <a:pt x="2232920" y="3897510"/>
                </a:cubicBezTo>
                <a:cubicBezTo>
                  <a:pt x="2245770" y="3872828"/>
                  <a:pt x="2258249" y="3847868"/>
                  <a:pt x="2271469" y="3823371"/>
                </a:cubicBezTo>
                <a:cubicBezTo>
                  <a:pt x="2310018" y="3749879"/>
                  <a:pt x="2350508" y="3677588"/>
                  <a:pt x="2396729" y="3608625"/>
                </a:cubicBezTo>
                <a:cubicBezTo>
                  <a:pt x="2439716" y="3543083"/>
                  <a:pt x="2452565" y="3464783"/>
                  <a:pt x="2471146" y="3389997"/>
                </a:cubicBezTo>
                <a:cubicBezTo>
                  <a:pt x="2484273" y="3336842"/>
                  <a:pt x="2498232" y="3283964"/>
                  <a:pt x="2508771" y="3233213"/>
                </a:cubicBezTo>
                <a:cubicBezTo>
                  <a:pt x="2536319" y="3090203"/>
                  <a:pt x="2549908" y="2945160"/>
                  <a:pt x="2544454" y="2799654"/>
                </a:cubicBezTo>
                <a:cubicBezTo>
                  <a:pt x="2544546" y="2584816"/>
                  <a:pt x="2512376" y="2370255"/>
                  <a:pt x="2465877" y="2162073"/>
                </a:cubicBezTo>
                <a:cubicBezTo>
                  <a:pt x="2435833" y="2001222"/>
                  <a:pt x="2386931" y="1844623"/>
                  <a:pt x="2319724" y="1695604"/>
                </a:cubicBezTo>
                <a:cubicBezTo>
                  <a:pt x="2289588" y="1625255"/>
                  <a:pt x="2261023" y="1553889"/>
                  <a:pt x="2223768" y="1486867"/>
                </a:cubicBezTo>
                <a:cubicBezTo>
                  <a:pt x="2190581" y="1426687"/>
                  <a:pt x="2150645" y="1370759"/>
                  <a:pt x="2111542" y="1314553"/>
                </a:cubicBezTo>
                <a:cubicBezTo>
                  <a:pt x="2036570" y="1209168"/>
                  <a:pt x="1942925" y="1118204"/>
                  <a:pt x="1847247" y="1031862"/>
                </a:cubicBezTo>
                <a:cubicBezTo>
                  <a:pt x="1640174" y="838748"/>
                  <a:pt x="1398712" y="688250"/>
                  <a:pt x="1150594" y="553837"/>
                </a:cubicBezTo>
                <a:cubicBezTo>
                  <a:pt x="1042066" y="494674"/>
                  <a:pt x="929839" y="447435"/>
                  <a:pt x="817613" y="396776"/>
                </a:cubicBezTo>
                <a:cubicBezTo>
                  <a:pt x="648904" y="317090"/>
                  <a:pt x="478346" y="241564"/>
                  <a:pt x="306957" y="167702"/>
                </a:cubicBezTo>
                <a:cubicBezTo>
                  <a:pt x="250751" y="143944"/>
                  <a:pt x="196579" y="116026"/>
                  <a:pt x="141206" y="90327"/>
                </a:cubicBezTo>
                <a:cubicBezTo>
                  <a:pt x="94522" y="66846"/>
                  <a:pt x="39056" y="53904"/>
                  <a:pt x="1616" y="16095"/>
                </a:cubicBezTo>
                <a:cubicBezTo>
                  <a:pt x="-2821" y="9716"/>
                  <a:pt x="2448" y="-360"/>
                  <a:pt x="10491" y="10"/>
                </a:cubicBezTo>
                <a:cubicBezTo>
                  <a:pt x="28332" y="2136"/>
                  <a:pt x="43955" y="14339"/>
                  <a:pt x="60780" y="20440"/>
                </a:cubicBezTo>
                <a:cubicBezTo>
                  <a:pt x="117078" y="43551"/>
                  <a:pt x="174116" y="64998"/>
                  <a:pt x="228934" y="91714"/>
                </a:cubicBezTo>
                <a:cubicBezTo>
                  <a:pt x="341438" y="143482"/>
                  <a:pt x="457362" y="187670"/>
                  <a:pt x="570512" y="237959"/>
                </a:cubicBezTo>
                <a:cubicBezTo>
                  <a:pt x="685142" y="288340"/>
                  <a:pt x="797738" y="342974"/>
                  <a:pt x="912553" y="392894"/>
                </a:cubicBezTo>
                <a:cubicBezTo>
                  <a:pt x="1144770" y="492178"/>
                  <a:pt x="1365062" y="618178"/>
                  <a:pt x="1574724" y="758414"/>
                </a:cubicBezTo>
                <a:cubicBezTo>
                  <a:pt x="1694438" y="840319"/>
                  <a:pt x="1805647" y="933687"/>
                  <a:pt x="1912327" y="1031584"/>
                </a:cubicBezTo>
                <a:cubicBezTo>
                  <a:pt x="2020670" y="1131515"/>
                  <a:pt x="2120601" y="1240691"/>
                  <a:pt x="2199825" y="1365489"/>
                </a:cubicBezTo>
                <a:cubicBezTo>
                  <a:pt x="2260006" y="1451554"/>
                  <a:pt x="2305581" y="1546493"/>
                  <a:pt x="2345146" y="1643559"/>
                </a:cubicBezTo>
                <a:cubicBezTo>
                  <a:pt x="2406621" y="1782963"/>
                  <a:pt x="2461440" y="1925973"/>
                  <a:pt x="2492224" y="2075638"/>
                </a:cubicBezTo>
                <a:cubicBezTo>
                  <a:pt x="2530495" y="2254331"/>
                  <a:pt x="2568674" y="2430066"/>
                  <a:pt x="2580599" y="2612364"/>
                </a:cubicBezTo>
                <a:cubicBezTo>
                  <a:pt x="2596684" y="2837556"/>
                  <a:pt x="2593541" y="3065521"/>
                  <a:pt x="2541958" y="3286368"/>
                </a:cubicBezTo>
                <a:cubicBezTo>
                  <a:pt x="2515796" y="3382971"/>
                  <a:pt x="2500081" y="3482995"/>
                  <a:pt x="2463936" y="3576455"/>
                </a:cubicBezTo>
                <a:cubicBezTo>
                  <a:pt x="2444523" y="3619348"/>
                  <a:pt x="2417160" y="3657805"/>
                  <a:pt x="2391923" y="3697278"/>
                </a:cubicBezTo>
                <a:cubicBezTo>
                  <a:pt x="2360492" y="3747937"/>
                  <a:pt x="2333776" y="3801369"/>
                  <a:pt x="2305026" y="3853507"/>
                </a:cubicBezTo>
                <a:cubicBezTo>
                  <a:pt x="2293286" y="3875509"/>
                  <a:pt x="2282285" y="3897788"/>
                  <a:pt x="2270729" y="3919882"/>
                </a:cubicBezTo>
                <a:cubicBezTo>
                  <a:pt x="2265275" y="3929865"/>
                  <a:pt x="2250669" y="3933748"/>
                  <a:pt x="2240778" y="392755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4" name="Google Shape;214;p6"/>
          <p:cNvSpPr/>
          <p:nvPr/>
        </p:nvSpPr>
        <p:spPr>
          <a:xfrm>
            <a:off x="11439345" y="1680002"/>
            <a:ext cx="489200" cy="194941"/>
          </a:xfrm>
          <a:custGeom>
            <a:avLst/>
            <a:gdLst/>
            <a:ahLst/>
            <a:cxnLst/>
            <a:rect l="l" t="t" r="r" b="b"/>
            <a:pathLst>
              <a:path w="733800" h="292411" extrusionOk="0">
                <a:moveTo>
                  <a:pt x="723618" y="292412"/>
                </a:moveTo>
                <a:cubicBezTo>
                  <a:pt x="711600" y="289453"/>
                  <a:pt x="702633" y="279654"/>
                  <a:pt x="692649" y="272814"/>
                </a:cubicBezTo>
                <a:cubicBezTo>
                  <a:pt x="655579" y="245450"/>
                  <a:pt x="619342" y="216886"/>
                  <a:pt x="580053" y="192758"/>
                </a:cubicBezTo>
                <a:cubicBezTo>
                  <a:pt x="408941" y="91347"/>
                  <a:pt x="203347" y="93381"/>
                  <a:pt x="15502" y="42630"/>
                </a:cubicBezTo>
                <a:cubicBezTo>
                  <a:pt x="-9735" y="36066"/>
                  <a:pt x="-2247" y="-3777"/>
                  <a:pt x="24192" y="291"/>
                </a:cubicBezTo>
                <a:cubicBezTo>
                  <a:pt x="131518" y="27654"/>
                  <a:pt x="240694" y="45033"/>
                  <a:pt x="349315" y="65741"/>
                </a:cubicBezTo>
                <a:cubicBezTo>
                  <a:pt x="467735" y="89591"/>
                  <a:pt x="583936" y="135720"/>
                  <a:pt x="674530" y="217532"/>
                </a:cubicBezTo>
                <a:cubicBezTo>
                  <a:pt x="685438" y="227331"/>
                  <a:pt x="760687" y="288437"/>
                  <a:pt x="723618" y="29241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5" name="Google Shape;215;p6"/>
          <p:cNvSpPr/>
          <p:nvPr/>
        </p:nvSpPr>
        <p:spPr>
          <a:xfrm>
            <a:off x="12065016" y="1302255"/>
            <a:ext cx="335237" cy="507532"/>
          </a:xfrm>
          <a:custGeom>
            <a:avLst/>
            <a:gdLst/>
            <a:ahLst/>
            <a:cxnLst/>
            <a:rect l="l" t="t" r="r" b="b"/>
            <a:pathLst>
              <a:path w="502856" h="761298" extrusionOk="0">
                <a:moveTo>
                  <a:pt x="2261" y="758362"/>
                </a:moveTo>
                <a:cubicBezTo>
                  <a:pt x="-16228" y="710476"/>
                  <a:pt x="83981" y="545280"/>
                  <a:pt x="109957" y="495084"/>
                </a:cubicBezTo>
                <a:cubicBezTo>
                  <a:pt x="201384" y="314357"/>
                  <a:pt x="314534" y="142413"/>
                  <a:pt x="466141" y="6244"/>
                </a:cubicBezTo>
                <a:cubicBezTo>
                  <a:pt x="485924" y="-12984"/>
                  <a:pt x="516246" y="16505"/>
                  <a:pt x="496370" y="36565"/>
                </a:cubicBezTo>
                <a:cubicBezTo>
                  <a:pt x="306214" y="199543"/>
                  <a:pt x="188719" y="422238"/>
                  <a:pt x="70484" y="638371"/>
                </a:cubicBezTo>
                <a:cubicBezTo>
                  <a:pt x="55139" y="668045"/>
                  <a:pt x="40995" y="698459"/>
                  <a:pt x="28053" y="729335"/>
                </a:cubicBezTo>
                <a:cubicBezTo>
                  <a:pt x="22136" y="739226"/>
                  <a:pt x="18531" y="771027"/>
                  <a:pt x="2261" y="75836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6" name="Google Shape;216;p6"/>
          <p:cNvSpPr/>
          <p:nvPr/>
        </p:nvSpPr>
        <p:spPr>
          <a:xfrm>
            <a:off x="11764038" y="656905"/>
            <a:ext cx="300716" cy="441240"/>
          </a:xfrm>
          <a:custGeom>
            <a:avLst/>
            <a:gdLst/>
            <a:ahLst/>
            <a:cxnLst/>
            <a:rect l="l" t="t" r="r" b="b"/>
            <a:pathLst>
              <a:path w="451074" h="661860" extrusionOk="0">
                <a:moveTo>
                  <a:pt x="941" y="658204"/>
                </a:moveTo>
                <a:cubicBezTo>
                  <a:pt x="-10430" y="609764"/>
                  <a:pt x="84510" y="451408"/>
                  <a:pt x="110856" y="400842"/>
                </a:cubicBezTo>
                <a:cubicBezTo>
                  <a:pt x="154397" y="324484"/>
                  <a:pt x="206812" y="253672"/>
                  <a:pt x="259782" y="183692"/>
                </a:cubicBezTo>
                <a:cubicBezTo>
                  <a:pt x="307483" y="122033"/>
                  <a:pt x="366092" y="69710"/>
                  <a:pt x="413608" y="7958"/>
                </a:cubicBezTo>
                <a:cubicBezTo>
                  <a:pt x="428953" y="-11917"/>
                  <a:pt x="461124" y="9067"/>
                  <a:pt x="447997" y="31161"/>
                </a:cubicBezTo>
                <a:cubicBezTo>
                  <a:pt x="443837" y="37447"/>
                  <a:pt x="438937" y="43086"/>
                  <a:pt x="433945" y="48910"/>
                </a:cubicBezTo>
                <a:cubicBezTo>
                  <a:pt x="377555" y="113990"/>
                  <a:pt x="314231" y="171305"/>
                  <a:pt x="263572" y="241192"/>
                </a:cubicBezTo>
                <a:cubicBezTo>
                  <a:pt x="165305" y="369504"/>
                  <a:pt x="76559" y="508261"/>
                  <a:pt x="14253" y="657464"/>
                </a:cubicBezTo>
                <a:cubicBezTo>
                  <a:pt x="14253" y="657464"/>
                  <a:pt x="14253" y="657464"/>
                  <a:pt x="14253" y="657372"/>
                </a:cubicBezTo>
                <a:cubicBezTo>
                  <a:pt x="12311" y="662918"/>
                  <a:pt x="3899" y="663473"/>
                  <a:pt x="941" y="65820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7" name="Google Shape;217;p6"/>
          <p:cNvSpPr/>
          <p:nvPr/>
        </p:nvSpPr>
        <p:spPr>
          <a:xfrm>
            <a:off x="11121145" y="999508"/>
            <a:ext cx="572851" cy="151485"/>
          </a:xfrm>
          <a:custGeom>
            <a:avLst/>
            <a:gdLst/>
            <a:ahLst/>
            <a:cxnLst/>
            <a:rect l="l" t="t" r="r" b="b"/>
            <a:pathLst>
              <a:path w="859275" h="227227" extrusionOk="0">
                <a:moveTo>
                  <a:pt x="845936" y="225094"/>
                </a:moveTo>
                <a:cubicBezTo>
                  <a:pt x="817001" y="191167"/>
                  <a:pt x="775402" y="173696"/>
                  <a:pt x="734357" y="159182"/>
                </a:cubicBezTo>
                <a:cubicBezTo>
                  <a:pt x="692295" y="141988"/>
                  <a:pt x="649217" y="127474"/>
                  <a:pt x="605121" y="116104"/>
                </a:cubicBezTo>
                <a:cubicBezTo>
                  <a:pt x="551966" y="101682"/>
                  <a:pt x="498534" y="77924"/>
                  <a:pt x="444917" y="67571"/>
                </a:cubicBezTo>
                <a:cubicBezTo>
                  <a:pt x="306437" y="50099"/>
                  <a:pt x="168327" y="43628"/>
                  <a:pt x="29292" y="43905"/>
                </a:cubicBezTo>
                <a:cubicBezTo>
                  <a:pt x="-3156" y="48990"/>
                  <a:pt x="-12677" y="3877"/>
                  <a:pt x="21527" y="365"/>
                </a:cubicBezTo>
                <a:cubicBezTo>
                  <a:pt x="140131" y="-1854"/>
                  <a:pt x="258736" y="6373"/>
                  <a:pt x="376879" y="16357"/>
                </a:cubicBezTo>
                <a:cubicBezTo>
                  <a:pt x="457304" y="18576"/>
                  <a:pt x="531629" y="48897"/>
                  <a:pt x="606785" y="74134"/>
                </a:cubicBezTo>
                <a:cubicBezTo>
                  <a:pt x="659108" y="88371"/>
                  <a:pt x="709767" y="107044"/>
                  <a:pt x="758762" y="130062"/>
                </a:cubicBezTo>
                <a:cubicBezTo>
                  <a:pt x="794075" y="145316"/>
                  <a:pt x="831607" y="162972"/>
                  <a:pt x="852869" y="196622"/>
                </a:cubicBezTo>
                <a:cubicBezTo>
                  <a:pt x="859340" y="204387"/>
                  <a:pt x="864517" y="227220"/>
                  <a:pt x="849634" y="227128"/>
                </a:cubicBezTo>
                <a:cubicBezTo>
                  <a:pt x="849634" y="227128"/>
                  <a:pt x="849634" y="227128"/>
                  <a:pt x="849726" y="227220"/>
                </a:cubicBezTo>
                <a:cubicBezTo>
                  <a:pt x="849634" y="227220"/>
                  <a:pt x="849634" y="227220"/>
                  <a:pt x="849541" y="227128"/>
                </a:cubicBezTo>
                <a:cubicBezTo>
                  <a:pt x="849264" y="227220"/>
                  <a:pt x="848987" y="227220"/>
                  <a:pt x="848709" y="227220"/>
                </a:cubicBezTo>
                <a:cubicBezTo>
                  <a:pt x="847507" y="227313"/>
                  <a:pt x="846121" y="226481"/>
                  <a:pt x="845936" y="22509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8" name="Google Shape;218;p6"/>
          <p:cNvSpPr/>
          <p:nvPr/>
        </p:nvSpPr>
        <p:spPr>
          <a:xfrm>
            <a:off x="10994027" y="461204"/>
            <a:ext cx="396972" cy="153633"/>
          </a:xfrm>
          <a:custGeom>
            <a:avLst/>
            <a:gdLst/>
            <a:ahLst/>
            <a:cxnLst/>
            <a:rect l="l" t="t" r="r" b="b"/>
            <a:pathLst>
              <a:path w="595459" h="230450" extrusionOk="0">
                <a:moveTo>
                  <a:pt x="588077" y="230423"/>
                </a:moveTo>
                <a:cubicBezTo>
                  <a:pt x="575042" y="222103"/>
                  <a:pt x="567185" y="207034"/>
                  <a:pt x="554982" y="197143"/>
                </a:cubicBezTo>
                <a:cubicBezTo>
                  <a:pt x="517820" y="162569"/>
                  <a:pt x="466699" y="152585"/>
                  <a:pt x="420385" y="135761"/>
                </a:cubicBezTo>
                <a:cubicBezTo>
                  <a:pt x="360019" y="110154"/>
                  <a:pt x="296881" y="94161"/>
                  <a:pt x="232078" y="85102"/>
                </a:cubicBezTo>
                <a:cubicBezTo>
                  <a:pt x="165241" y="69479"/>
                  <a:pt x="97943" y="56444"/>
                  <a:pt x="30182" y="45629"/>
                </a:cubicBezTo>
                <a:cubicBezTo>
                  <a:pt x="14466" y="44057"/>
                  <a:pt x="-4300" y="34258"/>
                  <a:pt x="877" y="15584"/>
                </a:cubicBezTo>
                <a:cubicBezTo>
                  <a:pt x="3743" y="5231"/>
                  <a:pt x="13912" y="-1055"/>
                  <a:pt x="24358" y="146"/>
                </a:cubicBezTo>
                <a:cubicBezTo>
                  <a:pt x="95816" y="13643"/>
                  <a:pt x="169586" y="27047"/>
                  <a:pt x="239473" y="45444"/>
                </a:cubicBezTo>
                <a:cubicBezTo>
                  <a:pt x="306864" y="56167"/>
                  <a:pt x="372222" y="74563"/>
                  <a:pt x="434066" y="103590"/>
                </a:cubicBezTo>
                <a:cubicBezTo>
                  <a:pt x="493785" y="126516"/>
                  <a:pt x="564134" y="148425"/>
                  <a:pt x="592884" y="211287"/>
                </a:cubicBezTo>
                <a:cubicBezTo>
                  <a:pt x="596027" y="217018"/>
                  <a:pt x="598061" y="231162"/>
                  <a:pt x="588077" y="230423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9" name="Google Shape;219;p6"/>
          <p:cNvSpPr/>
          <p:nvPr/>
        </p:nvSpPr>
        <p:spPr>
          <a:xfrm>
            <a:off x="11441968" y="129110"/>
            <a:ext cx="104347" cy="396471"/>
          </a:xfrm>
          <a:custGeom>
            <a:avLst/>
            <a:gdLst/>
            <a:ahLst/>
            <a:cxnLst/>
            <a:rect l="l" t="t" r="r" b="b"/>
            <a:pathLst>
              <a:path w="156519" h="594705" extrusionOk="0">
                <a:moveTo>
                  <a:pt x="14988" y="594706"/>
                </a:moveTo>
                <a:cubicBezTo>
                  <a:pt x="-21250" y="572427"/>
                  <a:pt x="18224" y="330596"/>
                  <a:pt x="29132" y="284836"/>
                </a:cubicBezTo>
                <a:cubicBezTo>
                  <a:pt x="49285" y="190821"/>
                  <a:pt x="77110" y="98008"/>
                  <a:pt x="116768" y="10372"/>
                </a:cubicBezTo>
                <a:cubicBezTo>
                  <a:pt x="129156" y="-10613"/>
                  <a:pt x="162158" y="2977"/>
                  <a:pt x="155687" y="26827"/>
                </a:cubicBezTo>
                <a:cubicBezTo>
                  <a:pt x="99943" y="149314"/>
                  <a:pt x="63059" y="279844"/>
                  <a:pt x="43646" y="413147"/>
                </a:cubicBezTo>
                <a:cubicBezTo>
                  <a:pt x="38006" y="452528"/>
                  <a:pt x="33477" y="495422"/>
                  <a:pt x="30426" y="534433"/>
                </a:cubicBezTo>
                <a:cubicBezTo>
                  <a:pt x="27930" y="548299"/>
                  <a:pt x="31166" y="592765"/>
                  <a:pt x="14988" y="59470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0" name="Google Shape;220;p6"/>
          <p:cNvSpPr/>
          <p:nvPr/>
        </p:nvSpPr>
        <p:spPr>
          <a:xfrm>
            <a:off x="10762087" y="-282621"/>
            <a:ext cx="1687488" cy="2590321"/>
          </a:xfrm>
          <a:custGeom>
            <a:avLst/>
            <a:gdLst/>
            <a:ahLst/>
            <a:cxnLst/>
            <a:rect l="l" t="t" r="r" b="b"/>
            <a:pathLst>
              <a:path w="2531232" h="3885482" extrusionOk="0">
                <a:moveTo>
                  <a:pt x="2450856" y="2413878"/>
                </a:moveTo>
                <a:cubicBezTo>
                  <a:pt x="2470639" y="2393818"/>
                  <a:pt x="2440410" y="2364421"/>
                  <a:pt x="2420628" y="2383557"/>
                </a:cubicBezTo>
                <a:cubicBezTo>
                  <a:pt x="2269021" y="2519634"/>
                  <a:pt x="2155870" y="2691671"/>
                  <a:pt x="2064444" y="2872397"/>
                </a:cubicBezTo>
                <a:cubicBezTo>
                  <a:pt x="2038467" y="2922594"/>
                  <a:pt x="1938166" y="3087790"/>
                  <a:pt x="1956655" y="3135676"/>
                </a:cubicBezTo>
                <a:cubicBezTo>
                  <a:pt x="1972832" y="3148340"/>
                  <a:pt x="1976530" y="3116540"/>
                  <a:pt x="1982446" y="3106556"/>
                </a:cubicBezTo>
                <a:cubicBezTo>
                  <a:pt x="1995388" y="3075680"/>
                  <a:pt x="2009532" y="3045358"/>
                  <a:pt x="2024878" y="3015592"/>
                </a:cubicBezTo>
                <a:cubicBezTo>
                  <a:pt x="2143113" y="2799552"/>
                  <a:pt x="2260608" y="2576856"/>
                  <a:pt x="2450856" y="2413878"/>
                </a:cubicBezTo>
                <a:close/>
                <a:moveTo>
                  <a:pt x="2530080" y="2772189"/>
                </a:moveTo>
                <a:cubicBezTo>
                  <a:pt x="2535442" y="2917787"/>
                  <a:pt x="2521853" y="3062830"/>
                  <a:pt x="2494397" y="3205747"/>
                </a:cubicBezTo>
                <a:cubicBezTo>
                  <a:pt x="2483859" y="3256499"/>
                  <a:pt x="2469900" y="3309376"/>
                  <a:pt x="2456773" y="3362531"/>
                </a:cubicBezTo>
                <a:cubicBezTo>
                  <a:pt x="2438192" y="3437318"/>
                  <a:pt x="2425250" y="3515617"/>
                  <a:pt x="2382356" y="3581159"/>
                </a:cubicBezTo>
                <a:cubicBezTo>
                  <a:pt x="2336134" y="3650122"/>
                  <a:pt x="2295644" y="3722413"/>
                  <a:pt x="2257095" y="3795905"/>
                </a:cubicBezTo>
                <a:cubicBezTo>
                  <a:pt x="2243876" y="3820403"/>
                  <a:pt x="2231396" y="3845362"/>
                  <a:pt x="2218547" y="3870045"/>
                </a:cubicBezTo>
                <a:cubicBezTo>
                  <a:pt x="2218362" y="3870322"/>
                  <a:pt x="2218177" y="3870692"/>
                  <a:pt x="2217992" y="3871062"/>
                </a:cubicBezTo>
                <a:cubicBezTo>
                  <a:pt x="2203941" y="3836026"/>
                  <a:pt x="2190166" y="3800897"/>
                  <a:pt x="2177132" y="3765584"/>
                </a:cubicBezTo>
                <a:cubicBezTo>
                  <a:pt x="2124254" y="3592068"/>
                  <a:pt x="2056031" y="3423729"/>
                  <a:pt x="1992523" y="3253910"/>
                </a:cubicBezTo>
                <a:cubicBezTo>
                  <a:pt x="1959335" y="3150097"/>
                  <a:pt x="1924300" y="3046838"/>
                  <a:pt x="1882977" y="2946074"/>
                </a:cubicBezTo>
                <a:cubicBezTo>
                  <a:pt x="1822242" y="2811292"/>
                  <a:pt x="1778054" y="2669946"/>
                  <a:pt x="1717134" y="2535349"/>
                </a:cubicBezTo>
                <a:cubicBezTo>
                  <a:pt x="1650205" y="2400289"/>
                  <a:pt x="1605740" y="2255801"/>
                  <a:pt x="1543895" y="2118707"/>
                </a:cubicBezTo>
                <a:cubicBezTo>
                  <a:pt x="1534928" y="2101143"/>
                  <a:pt x="1526239" y="2083394"/>
                  <a:pt x="1517826" y="2065552"/>
                </a:cubicBezTo>
                <a:cubicBezTo>
                  <a:pt x="1580133" y="1916811"/>
                  <a:pt x="1668601" y="1778516"/>
                  <a:pt x="1766684" y="1650575"/>
                </a:cubicBezTo>
                <a:cubicBezTo>
                  <a:pt x="1817250" y="1580687"/>
                  <a:pt x="1880574" y="1523280"/>
                  <a:pt x="1936964" y="1458200"/>
                </a:cubicBezTo>
                <a:cubicBezTo>
                  <a:pt x="1941864" y="1452469"/>
                  <a:pt x="1946856" y="1446829"/>
                  <a:pt x="1951016" y="1440451"/>
                </a:cubicBezTo>
                <a:cubicBezTo>
                  <a:pt x="1964143" y="1418449"/>
                  <a:pt x="1931972" y="1397465"/>
                  <a:pt x="1916627" y="1417248"/>
                </a:cubicBezTo>
                <a:cubicBezTo>
                  <a:pt x="1869018" y="1479000"/>
                  <a:pt x="1810409" y="1531323"/>
                  <a:pt x="1762801" y="1592982"/>
                </a:cubicBezTo>
                <a:cubicBezTo>
                  <a:pt x="1709831" y="1662962"/>
                  <a:pt x="1657416" y="1733773"/>
                  <a:pt x="1613875" y="1810132"/>
                </a:cubicBezTo>
                <a:cubicBezTo>
                  <a:pt x="1591411" y="1853118"/>
                  <a:pt x="1519490" y="1973849"/>
                  <a:pt x="1505439" y="2038929"/>
                </a:cubicBezTo>
                <a:cubicBezTo>
                  <a:pt x="1464949" y="1951755"/>
                  <a:pt x="1428249" y="1862824"/>
                  <a:pt x="1386742" y="1776205"/>
                </a:cubicBezTo>
                <a:cubicBezTo>
                  <a:pt x="1329704" y="1670542"/>
                  <a:pt x="1272852" y="1564787"/>
                  <a:pt x="1215444" y="1459402"/>
                </a:cubicBezTo>
                <a:cubicBezTo>
                  <a:pt x="1174400" y="1385909"/>
                  <a:pt x="1125497" y="1317317"/>
                  <a:pt x="1084452" y="1243824"/>
                </a:cubicBezTo>
                <a:cubicBezTo>
                  <a:pt x="1072527" y="1224688"/>
                  <a:pt x="1060232" y="1205830"/>
                  <a:pt x="1047660" y="1187156"/>
                </a:cubicBezTo>
                <a:cubicBezTo>
                  <a:pt x="1049231" y="1173937"/>
                  <a:pt x="1049046" y="1159054"/>
                  <a:pt x="1050341" y="1152028"/>
                </a:cubicBezTo>
                <a:cubicBezTo>
                  <a:pt x="1053391" y="1113017"/>
                  <a:pt x="1057921" y="1070123"/>
                  <a:pt x="1063560" y="1030742"/>
                </a:cubicBezTo>
                <a:cubicBezTo>
                  <a:pt x="1082973" y="897532"/>
                  <a:pt x="1119858" y="766909"/>
                  <a:pt x="1175601" y="644422"/>
                </a:cubicBezTo>
                <a:cubicBezTo>
                  <a:pt x="1182072" y="620572"/>
                  <a:pt x="1148978" y="606982"/>
                  <a:pt x="1136683" y="627967"/>
                </a:cubicBezTo>
                <a:cubicBezTo>
                  <a:pt x="1096932" y="715603"/>
                  <a:pt x="1069199" y="808416"/>
                  <a:pt x="1049046" y="902431"/>
                </a:cubicBezTo>
                <a:cubicBezTo>
                  <a:pt x="1041281" y="934786"/>
                  <a:pt x="1019372" y="1065131"/>
                  <a:pt x="1019927" y="1146574"/>
                </a:cubicBezTo>
                <a:cubicBezTo>
                  <a:pt x="983134" y="1093604"/>
                  <a:pt x="944955" y="1041558"/>
                  <a:pt x="909180" y="987941"/>
                </a:cubicBezTo>
                <a:cubicBezTo>
                  <a:pt x="838368" y="885514"/>
                  <a:pt x="762472" y="786600"/>
                  <a:pt x="687039" y="687593"/>
                </a:cubicBezTo>
                <a:cubicBezTo>
                  <a:pt x="643590" y="642481"/>
                  <a:pt x="598293" y="599495"/>
                  <a:pt x="556601" y="552533"/>
                </a:cubicBezTo>
                <a:cubicBezTo>
                  <a:pt x="531549" y="526927"/>
                  <a:pt x="504463" y="503261"/>
                  <a:pt x="477100" y="480243"/>
                </a:cubicBezTo>
                <a:cubicBezTo>
                  <a:pt x="465914" y="467855"/>
                  <a:pt x="446131" y="462031"/>
                  <a:pt x="433374" y="475251"/>
                </a:cubicBezTo>
                <a:cubicBezTo>
                  <a:pt x="404624" y="523599"/>
                  <a:pt x="447980" y="578418"/>
                  <a:pt x="468410" y="623530"/>
                </a:cubicBezTo>
                <a:cubicBezTo>
                  <a:pt x="484773" y="653851"/>
                  <a:pt x="499564" y="686853"/>
                  <a:pt x="519439" y="716713"/>
                </a:cubicBezTo>
                <a:cubicBezTo>
                  <a:pt x="548651" y="759884"/>
                  <a:pt x="573333" y="804256"/>
                  <a:pt x="604764" y="846133"/>
                </a:cubicBezTo>
                <a:cubicBezTo>
                  <a:pt x="647658" y="896607"/>
                  <a:pt x="679735" y="954939"/>
                  <a:pt x="715511" y="1010497"/>
                </a:cubicBezTo>
                <a:cubicBezTo>
                  <a:pt x="757203" y="1077149"/>
                  <a:pt x="802315" y="1141952"/>
                  <a:pt x="841511" y="1210267"/>
                </a:cubicBezTo>
                <a:cubicBezTo>
                  <a:pt x="849831" y="1224873"/>
                  <a:pt x="857966" y="1239479"/>
                  <a:pt x="866101" y="1254178"/>
                </a:cubicBezTo>
                <a:cubicBezTo>
                  <a:pt x="839200" y="1239942"/>
                  <a:pt x="809526" y="1229680"/>
                  <a:pt x="781978" y="1219049"/>
                </a:cubicBezTo>
                <a:cubicBezTo>
                  <a:pt x="720133" y="1190022"/>
                  <a:pt x="654776" y="1171718"/>
                  <a:pt x="587385" y="1160903"/>
                </a:cubicBezTo>
                <a:cubicBezTo>
                  <a:pt x="517498" y="1142506"/>
                  <a:pt x="443728" y="1129102"/>
                  <a:pt x="372269" y="1115605"/>
                </a:cubicBezTo>
                <a:cubicBezTo>
                  <a:pt x="361731" y="1114404"/>
                  <a:pt x="351654" y="1120690"/>
                  <a:pt x="348789" y="1131043"/>
                </a:cubicBezTo>
                <a:cubicBezTo>
                  <a:pt x="343612" y="1149717"/>
                  <a:pt x="362378" y="1159516"/>
                  <a:pt x="378093" y="1161087"/>
                </a:cubicBezTo>
                <a:cubicBezTo>
                  <a:pt x="445946" y="1171903"/>
                  <a:pt x="513153" y="1185030"/>
                  <a:pt x="579989" y="1200561"/>
                </a:cubicBezTo>
                <a:cubicBezTo>
                  <a:pt x="644884" y="1209620"/>
                  <a:pt x="708023" y="1225705"/>
                  <a:pt x="768296" y="1251220"/>
                </a:cubicBezTo>
                <a:cubicBezTo>
                  <a:pt x="811190" y="1266750"/>
                  <a:pt x="858243" y="1276549"/>
                  <a:pt x="894481" y="1305391"/>
                </a:cubicBezTo>
                <a:cubicBezTo>
                  <a:pt x="924063" y="1358824"/>
                  <a:pt x="953460" y="1412348"/>
                  <a:pt x="983966" y="1465133"/>
                </a:cubicBezTo>
                <a:cubicBezTo>
                  <a:pt x="1068829" y="1621825"/>
                  <a:pt x="1168021" y="1770289"/>
                  <a:pt x="1250758" y="1928182"/>
                </a:cubicBezTo>
                <a:cubicBezTo>
                  <a:pt x="1275902" y="1972647"/>
                  <a:pt x="1299383" y="2017852"/>
                  <a:pt x="1321292" y="2063888"/>
                </a:cubicBezTo>
                <a:cubicBezTo>
                  <a:pt x="1313434" y="2060098"/>
                  <a:pt x="1305392" y="2056585"/>
                  <a:pt x="1297442" y="2053165"/>
                </a:cubicBezTo>
                <a:cubicBezTo>
                  <a:pt x="1248354" y="2030147"/>
                  <a:pt x="1197695" y="2011381"/>
                  <a:pt x="1145465" y="1997237"/>
                </a:cubicBezTo>
                <a:cubicBezTo>
                  <a:pt x="1070308" y="1971907"/>
                  <a:pt x="995984" y="1941678"/>
                  <a:pt x="915558" y="1939460"/>
                </a:cubicBezTo>
                <a:cubicBezTo>
                  <a:pt x="797416" y="1929476"/>
                  <a:pt x="678811" y="1921248"/>
                  <a:pt x="560206" y="1923467"/>
                </a:cubicBezTo>
                <a:cubicBezTo>
                  <a:pt x="525910" y="1927072"/>
                  <a:pt x="535524" y="1972092"/>
                  <a:pt x="567972" y="1967008"/>
                </a:cubicBezTo>
                <a:cubicBezTo>
                  <a:pt x="707006" y="1966730"/>
                  <a:pt x="845117" y="1973109"/>
                  <a:pt x="983597" y="1990673"/>
                </a:cubicBezTo>
                <a:cubicBezTo>
                  <a:pt x="1037214" y="2001027"/>
                  <a:pt x="1090646" y="2024785"/>
                  <a:pt x="1143801" y="2039206"/>
                </a:cubicBezTo>
                <a:cubicBezTo>
                  <a:pt x="1187896" y="2050576"/>
                  <a:pt x="1230975" y="2064998"/>
                  <a:pt x="1273037" y="2082285"/>
                </a:cubicBezTo>
                <a:cubicBezTo>
                  <a:pt x="1297626" y="2090974"/>
                  <a:pt x="1322494" y="2100773"/>
                  <a:pt x="1344680" y="2114547"/>
                </a:cubicBezTo>
                <a:cubicBezTo>
                  <a:pt x="1377405" y="2187762"/>
                  <a:pt x="1406247" y="2262734"/>
                  <a:pt x="1431762" y="2339000"/>
                </a:cubicBezTo>
                <a:cubicBezTo>
                  <a:pt x="1476412" y="2462596"/>
                  <a:pt x="1525592" y="2584529"/>
                  <a:pt x="1568763" y="2708680"/>
                </a:cubicBezTo>
                <a:cubicBezTo>
                  <a:pt x="1622934" y="2870363"/>
                  <a:pt x="1675904" y="3032509"/>
                  <a:pt x="1727395" y="3195117"/>
                </a:cubicBezTo>
                <a:cubicBezTo>
                  <a:pt x="1712697" y="3180141"/>
                  <a:pt x="1695225" y="3165720"/>
                  <a:pt x="1690510" y="3161375"/>
                </a:cubicBezTo>
                <a:cubicBezTo>
                  <a:pt x="1599916" y="3079563"/>
                  <a:pt x="1483807" y="3033433"/>
                  <a:pt x="1365295" y="3009583"/>
                </a:cubicBezTo>
                <a:cubicBezTo>
                  <a:pt x="1256674" y="2988876"/>
                  <a:pt x="1147499" y="2971496"/>
                  <a:pt x="1040172" y="2944133"/>
                </a:cubicBezTo>
                <a:cubicBezTo>
                  <a:pt x="1013733" y="2940066"/>
                  <a:pt x="1006245" y="2979909"/>
                  <a:pt x="1031482" y="2986472"/>
                </a:cubicBezTo>
                <a:cubicBezTo>
                  <a:pt x="1219419" y="3037223"/>
                  <a:pt x="1424921" y="3035190"/>
                  <a:pt x="1596033" y="3136600"/>
                </a:cubicBezTo>
                <a:cubicBezTo>
                  <a:pt x="1635322" y="3160728"/>
                  <a:pt x="1671560" y="3189293"/>
                  <a:pt x="1708629" y="3216656"/>
                </a:cubicBezTo>
                <a:cubicBezTo>
                  <a:pt x="1718613" y="3223497"/>
                  <a:pt x="1727580" y="3233296"/>
                  <a:pt x="1739598" y="3236254"/>
                </a:cubicBezTo>
                <a:cubicBezTo>
                  <a:pt x="1739875" y="3236254"/>
                  <a:pt x="1740153" y="3236254"/>
                  <a:pt x="1740337" y="3236161"/>
                </a:cubicBezTo>
                <a:cubicBezTo>
                  <a:pt x="1787853" y="3387121"/>
                  <a:pt x="1834167" y="3538358"/>
                  <a:pt x="1878910" y="3690058"/>
                </a:cubicBezTo>
                <a:cubicBezTo>
                  <a:pt x="1895365" y="3755045"/>
                  <a:pt x="1910525" y="3820403"/>
                  <a:pt x="1926795" y="3885483"/>
                </a:cubicBezTo>
                <a:cubicBezTo>
                  <a:pt x="1920509" y="3882340"/>
                  <a:pt x="1914131" y="3879381"/>
                  <a:pt x="1908584" y="3875776"/>
                </a:cubicBezTo>
                <a:cubicBezTo>
                  <a:pt x="1848681" y="3846194"/>
                  <a:pt x="1799871" y="3798216"/>
                  <a:pt x="1743573" y="3762348"/>
                </a:cubicBezTo>
                <a:cubicBezTo>
                  <a:pt x="1639112" y="3698378"/>
                  <a:pt x="1525684" y="3649937"/>
                  <a:pt x="1421593" y="3585412"/>
                </a:cubicBezTo>
                <a:cubicBezTo>
                  <a:pt x="1355958" y="3542981"/>
                  <a:pt x="1291618" y="3499625"/>
                  <a:pt x="1229126" y="3452201"/>
                </a:cubicBezTo>
                <a:cubicBezTo>
                  <a:pt x="1185308" y="3421140"/>
                  <a:pt x="1140750" y="3397013"/>
                  <a:pt x="1097857" y="3363733"/>
                </a:cubicBezTo>
                <a:cubicBezTo>
                  <a:pt x="1023070" y="3301704"/>
                  <a:pt x="941442" y="3247809"/>
                  <a:pt x="871740" y="3179863"/>
                </a:cubicBezTo>
                <a:cubicBezTo>
                  <a:pt x="701460" y="3027424"/>
                  <a:pt x="599033" y="2849748"/>
                  <a:pt x="515741" y="2639440"/>
                </a:cubicBezTo>
                <a:cubicBezTo>
                  <a:pt x="452787" y="2494396"/>
                  <a:pt x="405271" y="2343622"/>
                  <a:pt x="365243" y="2190813"/>
                </a:cubicBezTo>
                <a:cubicBezTo>
                  <a:pt x="299239" y="1953419"/>
                  <a:pt x="260135" y="1709368"/>
                  <a:pt x="239521" y="1463747"/>
                </a:cubicBezTo>
                <a:cubicBezTo>
                  <a:pt x="219923" y="1280062"/>
                  <a:pt x="223528" y="1095083"/>
                  <a:pt x="210031" y="910936"/>
                </a:cubicBezTo>
                <a:cubicBezTo>
                  <a:pt x="202913" y="827922"/>
                  <a:pt x="191265" y="745370"/>
                  <a:pt x="180080" y="662911"/>
                </a:cubicBezTo>
                <a:cubicBezTo>
                  <a:pt x="150128" y="435500"/>
                  <a:pt x="111024" y="203745"/>
                  <a:pt x="0" y="0"/>
                </a:cubicBezTo>
                <a:cubicBezTo>
                  <a:pt x="36515" y="29397"/>
                  <a:pt x="85140" y="41877"/>
                  <a:pt x="126832" y="62861"/>
                </a:cubicBezTo>
                <a:cubicBezTo>
                  <a:pt x="182206" y="88561"/>
                  <a:pt x="236377" y="116479"/>
                  <a:pt x="292583" y="140236"/>
                </a:cubicBezTo>
                <a:cubicBezTo>
                  <a:pt x="463973" y="214099"/>
                  <a:pt x="634531" y="289625"/>
                  <a:pt x="803332" y="369311"/>
                </a:cubicBezTo>
                <a:cubicBezTo>
                  <a:pt x="915558" y="419970"/>
                  <a:pt x="1027784" y="467208"/>
                  <a:pt x="1136313" y="526372"/>
                </a:cubicBezTo>
                <a:cubicBezTo>
                  <a:pt x="1384431" y="660784"/>
                  <a:pt x="1625893" y="811190"/>
                  <a:pt x="1832966" y="1004396"/>
                </a:cubicBezTo>
                <a:cubicBezTo>
                  <a:pt x="1928644" y="1090738"/>
                  <a:pt x="2022289" y="1181795"/>
                  <a:pt x="2097261" y="1287088"/>
                </a:cubicBezTo>
                <a:cubicBezTo>
                  <a:pt x="2136365" y="1343385"/>
                  <a:pt x="2176300" y="1399221"/>
                  <a:pt x="2209487" y="1459402"/>
                </a:cubicBezTo>
                <a:cubicBezTo>
                  <a:pt x="2246742" y="1526423"/>
                  <a:pt x="2275307" y="1597697"/>
                  <a:pt x="2305443" y="1668139"/>
                </a:cubicBezTo>
                <a:cubicBezTo>
                  <a:pt x="2372557" y="1817157"/>
                  <a:pt x="2421460" y="1973756"/>
                  <a:pt x="2451596" y="2134607"/>
                </a:cubicBezTo>
                <a:cubicBezTo>
                  <a:pt x="2498003" y="2342697"/>
                  <a:pt x="2530080" y="2557350"/>
                  <a:pt x="2530080" y="2772189"/>
                </a:cubicBezTo>
                <a:close/>
              </a:path>
            </a:pathLst>
          </a:custGeom>
          <a:solidFill>
            <a:srgbClr val="FF914D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1" name="Google Shape;221;p6"/>
          <p:cNvSpPr/>
          <p:nvPr/>
        </p:nvSpPr>
        <p:spPr>
          <a:xfrm>
            <a:off x="11065671" y="63609"/>
            <a:ext cx="1268395" cy="2687912"/>
          </a:xfrm>
          <a:custGeom>
            <a:avLst/>
            <a:gdLst/>
            <a:ahLst/>
            <a:cxnLst/>
            <a:rect l="l" t="t" r="r" b="b"/>
            <a:pathLst>
              <a:path w="1902593" h="4031868" extrusionOk="0">
                <a:moveTo>
                  <a:pt x="1902390" y="3962303"/>
                </a:moveTo>
                <a:cubicBezTo>
                  <a:pt x="1908954" y="3987817"/>
                  <a:pt x="1754481" y="4031635"/>
                  <a:pt x="1728227" y="4031543"/>
                </a:cubicBezTo>
                <a:cubicBezTo>
                  <a:pt x="1714176" y="4031913"/>
                  <a:pt x="1698923" y="4033115"/>
                  <a:pt x="1686073" y="4026459"/>
                </a:cubicBezTo>
                <a:cubicBezTo>
                  <a:pt x="1665273" y="3937713"/>
                  <a:pt x="1650483" y="3844161"/>
                  <a:pt x="1625430" y="3755507"/>
                </a:cubicBezTo>
                <a:cubicBezTo>
                  <a:pt x="1582907" y="3604825"/>
                  <a:pt x="1536962" y="3455252"/>
                  <a:pt x="1500724" y="3302905"/>
                </a:cubicBezTo>
                <a:cubicBezTo>
                  <a:pt x="1452376" y="3088992"/>
                  <a:pt x="1380086" y="2881457"/>
                  <a:pt x="1315838" y="2671980"/>
                </a:cubicBezTo>
                <a:cubicBezTo>
                  <a:pt x="1234488" y="2417484"/>
                  <a:pt x="1154432" y="2162433"/>
                  <a:pt x="1055980" y="1913945"/>
                </a:cubicBezTo>
                <a:cubicBezTo>
                  <a:pt x="1007724" y="1789517"/>
                  <a:pt x="968436" y="1661390"/>
                  <a:pt x="910104" y="1541122"/>
                </a:cubicBezTo>
                <a:cubicBezTo>
                  <a:pt x="830880" y="1382489"/>
                  <a:pt x="741673" y="1229403"/>
                  <a:pt x="648027" y="1078998"/>
                </a:cubicBezTo>
                <a:cubicBezTo>
                  <a:pt x="558450" y="928130"/>
                  <a:pt x="476360" y="772826"/>
                  <a:pt x="384841" y="623068"/>
                </a:cubicBezTo>
                <a:cubicBezTo>
                  <a:pt x="311719" y="512321"/>
                  <a:pt x="239798" y="400926"/>
                  <a:pt x="164642" y="291566"/>
                </a:cubicBezTo>
                <a:cubicBezTo>
                  <a:pt x="123227" y="230184"/>
                  <a:pt x="82090" y="168986"/>
                  <a:pt x="50844" y="101780"/>
                </a:cubicBezTo>
                <a:cubicBezTo>
                  <a:pt x="32725" y="68593"/>
                  <a:pt x="7858" y="37717"/>
                  <a:pt x="0" y="0"/>
                </a:cubicBezTo>
                <a:cubicBezTo>
                  <a:pt x="70904" y="58794"/>
                  <a:pt x="129143" y="130900"/>
                  <a:pt x="195887" y="194131"/>
                </a:cubicBezTo>
                <a:cubicBezTo>
                  <a:pt x="287036" y="312643"/>
                  <a:pt x="377076" y="432080"/>
                  <a:pt x="460460" y="556139"/>
                </a:cubicBezTo>
                <a:cubicBezTo>
                  <a:pt x="524431" y="644237"/>
                  <a:pt x="584889" y="732335"/>
                  <a:pt x="639060" y="827737"/>
                </a:cubicBezTo>
                <a:cubicBezTo>
                  <a:pt x="693140" y="908070"/>
                  <a:pt x="741025" y="992286"/>
                  <a:pt x="784751" y="1078536"/>
                </a:cubicBezTo>
                <a:cubicBezTo>
                  <a:pt x="838738" y="1181610"/>
                  <a:pt x="900490" y="1280339"/>
                  <a:pt x="943106" y="1389145"/>
                </a:cubicBezTo>
                <a:cubicBezTo>
                  <a:pt x="984891" y="1491110"/>
                  <a:pt x="1038046" y="1587898"/>
                  <a:pt x="1079923" y="1689770"/>
                </a:cubicBezTo>
                <a:cubicBezTo>
                  <a:pt x="1112555" y="1771305"/>
                  <a:pt x="1141490" y="1854227"/>
                  <a:pt x="1176988" y="1934653"/>
                </a:cubicBezTo>
                <a:cubicBezTo>
                  <a:pt x="1210637" y="2011565"/>
                  <a:pt x="1247152" y="2087276"/>
                  <a:pt x="1276549" y="2166038"/>
                </a:cubicBezTo>
                <a:cubicBezTo>
                  <a:pt x="1292635" y="2205234"/>
                  <a:pt x="1307056" y="2245077"/>
                  <a:pt x="1321384" y="2284920"/>
                </a:cubicBezTo>
                <a:cubicBezTo>
                  <a:pt x="1350689" y="2364421"/>
                  <a:pt x="1388498" y="2440502"/>
                  <a:pt x="1417156" y="2520188"/>
                </a:cubicBezTo>
                <a:cubicBezTo>
                  <a:pt x="1454780" y="2616514"/>
                  <a:pt x="1482421" y="2716261"/>
                  <a:pt x="1519028" y="2812864"/>
                </a:cubicBezTo>
                <a:cubicBezTo>
                  <a:pt x="1541492" y="2871750"/>
                  <a:pt x="1566729" y="2929527"/>
                  <a:pt x="1587066" y="2989245"/>
                </a:cubicBezTo>
                <a:cubicBezTo>
                  <a:pt x="1604538" y="3042030"/>
                  <a:pt x="1624691" y="3095370"/>
                  <a:pt x="1644381" y="3147601"/>
                </a:cubicBezTo>
                <a:cubicBezTo>
                  <a:pt x="1663609" y="3208151"/>
                  <a:pt x="1681266" y="3269071"/>
                  <a:pt x="1705856" y="3327680"/>
                </a:cubicBezTo>
                <a:cubicBezTo>
                  <a:pt x="1726656" y="3383793"/>
                  <a:pt x="1751153" y="3438519"/>
                  <a:pt x="1771860" y="3494633"/>
                </a:cubicBezTo>
                <a:cubicBezTo>
                  <a:pt x="1792660" y="3569696"/>
                  <a:pt x="1814847" y="3644206"/>
                  <a:pt x="1838327" y="3718530"/>
                </a:cubicBezTo>
                <a:cubicBezTo>
                  <a:pt x="1859219" y="3799973"/>
                  <a:pt x="1890003" y="3879197"/>
                  <a:pt x="1902390" y="3962303"/>
                </a:cubicBezTo>
                <a:close/>
              </a:path>
            </a:pathLst>
          </a:custGeom>
          <a:solidFill>
            <a:srgbClr val="4280D1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2" name="Google Shape;222;p6"/>
          <p:cNvSpPr/>
          <p:nvPr/>
        </p:nvSpPr>
        <p:spPr>
          <a:xfrm rot="-2846199" flipH="1">
            <a:off x="-355395" y="4686160"/>
            <a:ext cx="1540725" cy="2757933"/>
          </a:xfrm>
          <a:custGeom>
            <a:avLst/>
            <a:gdLst/>
            <a:ahLst/>
            <a:cxnLst/>
            <a:rect l="l" t="t" r="r" b="b"/>
            <a:pathLst>
              <a:path w="2315899" h="4131480" extrusionOk="0">
                <a:moveTo>
                  <a:pt x="2308218" y="2335014"/>
                </a:moveTo>
                <a:cubicBezTo>
                  <a:pt x="2297559" y="2172070"/>
                  <a:pt x="2263433" y="2014993"/>
                  <a:pt x="2229225" y="1855272"/>
                </a:cubicBezTo>
                <a:cubicBezTo>
                  <a:pt x="2201709" y="1721496"/>
                  <a:pt x="2152711" y="1593669"/>
                  <a:pt x="2097763" y="1469065"/>
                </a:cubicBezTo>
                <a:cubicBezTo>
                  <a:pt x="2062397" y="1382305"/>
                  <a:pt x="2021661" y="1297446"/>
                  <a:pt x="1967870" y="1220518"/>
                </a:cubicBezTo>
                <a:cubicBezTo>
                  <a:pt x="1897057" y="1108970"/>
                  <a:pt x="1807736" y="1011385"/>
                  <a:pt x="1710895" y="922063"/>
                </a:cubicBezTo>
                <a:cubicBezTo>
                  <a:pt x="1615542" y="834560"/>
                  <a:pt x="1516139" y="751105"/>
                  <a:pt x="1409135" y="677896"/>
                </a:cubicBezTo>
                <a:cubicBezTo>
                  <a:pt x="1221733" y="552548"/>
                  <a:pt x="1024829" y="439925"/>
                  <a:pt x="817266" y="351182"/>
                </a:cubicBezTo>
                <a:cubicBezTo>
                  <a:pt x="714641" y="306562"/>
                  <a:pt x="613999" y="257729"/>
                  <a:pt x="511540" y="212696"/>
                </a:cubicBezTo>
                <a:cubicBezTo>
                  <a:pt x="410402" y="167746"/>
                  <a:pt x="306786" y="128249"/>
                  <a:pt x="206227" y="81977"/>
                </a:cubicBezTo>
                <a:cubicBezTo>
                  <a:pt x="157228" y="58098"/>
                  <a:pt x="106246" y="38928"/>
                  <a:pt x="55925" y="18271"/>
                </a:cubicBezTo>
                <a:cubicBezTo>
                  <a:pt x="40887" y="12817"/>
                  <a:pt x="26922" y="1910"/>
                  <a:pt x="10975" y="10"/>
                </a:cubicBezTo>
                <a:cubicBezTo>
                  <a:pt x="4117" y="-321"/>
                  <a:pt x="-428" y="7942"/>
                  <a:pt x="2712" y="13643"/>
                </a:cubicBezTo>
                <a:cubicBezTo>
                  <a:pt x="2464" y="13726"/>
                  <a:pt x="2299" y="13809"/>
                  <a:pt x="2134" y="13974"/>
                </a:cubicBezTo>
                <a:cubicBezTo>
                  <a:pt x="-1832" y="18353"/>
                  <a:pt x="729" y="24963"/>
                  <a:pt x="1886" y="30169"/>
                </a:cubicBezTo>
                <a:cubicBezTo>
                  <a:pt x="26922" y="115194"/>
                  <a:pt x="61379" y="197492"/>
                  <a:pt x="80548" y="284335"/>
                </a:cubicBezTo>
                <a:cubicBezTo>
                  <a:pt x="99636" y="364072"/>
                  <a:pt x="114426" y="444635"/>
                  <a:pt x="124590" y="526024"/>
                </a:cubicBezTo>
                <a:cubicBezTo>
                  <a:pt x="139215" y="634515"/>
                  <a:pt x="155741" y="742924"/>
                  <a:pt x="164582" y="852077"/>
                </a:cubicBezTo>
                <a:cubicBezTo>
                  <a:pt x="173010" y="965195"/>
                  <a:pt x="171771" y="1082446"/>
                  <a:pt x="178959" y="1196143"/>
                </a:cubicBezTo>
                <a:cubicBezTo>
                  <a:pt x="185735" y="1306783"/>
                  <a:pt x="196642" y="1417092"/>
                  <a:pt x="209945" y="1527153"/>
                </a:cubicBezTo>
                <a:cubicBezTo>
                  <a:pt x="227462" y="1675224"/>
                  <a:pt x="258283" y="1821477"/>
                  <a:pt x="295796" y="1965664"/>
                </a:cubicBezTo>
                <a:cubicBezTo>
                  <a:pt x="333227" y="2110264"/>
                  <a:pt x="376442" y="2253294"/>
                  <a:pt x="435687" y="2390541"/>
                </a:cubicBezTo>
                <a:cubicBezTo>
                  <a:pt x="504434" y="2563400"/>
                  <a:pt x="593177" y="2731962"/>
                  <a:pt x="730588" y="2860285"/>
                </a:cubicBezTo>
                <a:cubicBezTo>
                  <a:pt x="807598" y="2940269"/>
                  <a:pt x="898986" y="3003894"/>
                  <a:pt x="985663" y="3072723"/>
                </a:cubicBezTo>
                <a:cubicBezTo>
                  <a:pt x="1053749" y="3117343"/>
                  <a:pt x="1118530" y="3162954"/>
                  <a:pt x="1184716" y="3210383"/>
                </a:cubicBezTo>
                <a:cubicBezTo>
                  <a:pt x="1289571" y="3284335"/>
                  <a:pt x="1405169" y="3339779"/>
                  <a:pt x="1517874" y="3400429"/>
                </a:cubicBezTo>
                <a:cubicBezTo>
                  <a:pt x="1565386" y="3425548"/>
                  <a:pt x="1605957" y="3461161"/>
                  <a:pt x="1649667" y="3492312"/>
                </a:cubicBezTo>
                <a:cubicBezTo>
                  <a:pt x="1674786" y="3510325"/>
                  <a:pt x="1703045" y="3522967"/>
                  <a:pt x="1729156" y="3539245"/>
                </a:cubicBezTo>
                <a:cubicBezTo>
                  <a:pt x="1735105" y="3543128"/>
                  <a:pt x="1741881" y="3542633"/>
                  <a:pt x="1747417" y="3539741"/>
                </a:cubicBezTo>
                <a:cubicBezTo>
                  <a:pt x="1753036" y="3561224"/>
                  <a:pt x="1758902" y="3582708"/>
                  <a:pt x="1765017" y="3604108"/>
                </a:cubicBezTo>
                <a:cubicBezTo>
                  <a:pt x="1788483" y="3698553"/>
                  <a:pt x="1820709" y="3790353"/>
                  <a:pt x="1843762" y="3884881"/>
                </a:cubicBezTo>
                <a:cubicBezTo>
                  <a:pt x="1857891" y="3939664"/>
                  <a:pt x="1869790" y="3994116"/>
                  <a:pt x="1879623" y="4049973"/>
                </a:cubicBezTo>
                <a:cubicBezTo>
                  <a:pt x="1887886" y="4092527"/>
                  <a:pt x="1889621" y="4128470"/>
                  <a:pt x="1942586" y="4131362"/>
                </a:cubicBezTo>
                <a:cubicBezTo>
                  <a:pt x="2007697" y="4133428"/>
                  <a:pt x="2072148" y="4108143"/>
                  <a:pt x="2129657" y="4079719"/>
                </a:cubicBezTo>
                <a:cubicBezTo>
                  <a:pt x="2178160" y="4060136"/>
                  <a:pt x="2158081" y="4003370"/>
                  <a:pt x="2148249" y="3964700"/>
                </a:cubicBezTo>
                <a:cubicBezTo>
                  <a:pt x="2139903" y="3930492"/>
                  <a:pt x="2130070" y="3896697"/>
                  <a:pt x="2119659" y="3863067"/>
                </a:cubicBezTo>
                <a:cubicBezTo>
                  <a:pt x="2093879" y="3772010"/>
                  <a:pt x="2065868" y="3681697"/>
                  <a:pt x="2039261" y="3590888"/>
                </a:cubicBezTo>
                <a:cubicBezTo>
                  <a:pt x="2028933" y="3564612"/>
                  <a:pt x="2018439" y="3538419"/>
                  <a:pt x="2007862" y="3512225"/>
                </a:cubicBezTo>
                <a:cubicBezTo>
                  <a:pt x="2016373" y="3515200"/>
                  <a:pt x="2026950" y="3511564"/>
                  <a:pt x="2031246" y="3503714"/>
                </a:cubicBezTo>
                <a:cubicBezTo>
                  <a:pt x="2041575" y="3483966"/>
                  <a:pt x="2051408" y="3464053"/>
                  <a:pt x="2061902" y="3444387"/>
                </a:cubicBezTo>
                <a:cubicBezTo>
                  <a:pt x="2087599" y="3397784"/>
                  <a:pt x="2111479" y="3350025"/>
                  <a:pt x="2139573" y="3304745"/>
                </a:cubicBezTo>
                <a:cubicBezTo>
                  <a:pt x="2162130" y="3269462"/>
                  <a:pt x="2186588" y="3235089"/>
                  <a:pt x="2203940" y="3196749"/>
                </a:cubicBezTo>
                <a:cubicBezTo>
                  <a:pt x="2236248" y="3113211"/>
                  <a:pt x="2250295" y="3023807"/>
                  <a:pt x="2273679" y="2937460"/>
                </a:cubicBezTo>
                <a:cubicBezTo>
                  <a:pt x="2319786" y="2740060"/>
                  <a:pt x="2322595" y="2536298"/>
                  <a:pt x="2308218" y="233501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3" name="Google Shape;223;p6"/>
          <p:cNvSpPr/>
          <p:nvPr/>
        </p:nvSpPr>
        <p:spPr>
          <a:xfrm rot="-2846199" flipH="1">
            <a:off x="-118706" y="4992088"/>
            <a:ext cx="1176039" cy="2462299"/>
          </a:xfrm>
          <a:custGeom>
            <a:avLst/>
            <a:gdLst/>
            <a:ahLst/>
            <a:cxnLst/>
            <a:rect l="l" t="t" r="r" b="b"/>
            <a:pathLst>
              <a:path w="1767730" h="3688610" extrusionOk="0">
                <a:moveTo>
                  <a:pt x="1549484" y="3688492"/>
                </a:moveTo>
                <a:cubicBezTo>
                  <a:pt x="1496519" y="3685601"/>
                  <a:pt x="1494784" y="3649657"/>
                  <a:pt x="1486521" y="3607103"/>
                </a:cubicBezTo>
                <a:cubicBezTo>
                  <a:pt x="1476688" y="3551246"/>
                  <a:pt x="1464789" y="3496794"/>
                  <a:pt x="1450660" y="3442011"/>
                </a:cubicBezTo>
                <a:cubicBezTo>
                  <a:pt x="1427607" y="3347484"/>
                  <a:pt x="1395381" y="3255683"/>
                  <a:pt x="1371915" y="3161239"/>
                </a:cubicBezTo>
                <a:cubicBezTo>
                  <a:pt x="1345060" y="3068364"/>
                  <a:pt x="1324486" y="2973837"/>
                  <a:pt x="1300689" y="2880136"/>
                </a:cubicBezTo>
                <a:cubicBezTo>
                  <a:pt x="1213846" y="2586060"/>
                  <a:pt x="1120889" y="2293637"/>
                  <a:pt x="1023387" y="2002950"/>
                </a:cubicBezTo>
                <a:cubicBezTo>
                  <a:pt x="984882" y="1891979"/>
                  <a:pt x="940841" y="1782992"/>
                  <a:pt x="900931" y="1672517"/>
                </a:cubicBezTo>
                <a:cubicBezTo>
                  <a:pt x="858378" y="1545269"/>
                  <a:pt x="805412" y="1422235"/>
                  <a:pt x="739227" y="1305481"/>
                </a:cubicBezTo>
                <a:cubicBezTo>
                  <a:pt x="665274" y="1164351"/>
                  <a:pt x="576614" y="1031732"/>
                  <a:pt x="500761" y="891593"/>
                </a:cubicBezTo>
                <a:cubicBezTo>
                  <a:pt x="457133" y="816236"/>
                  <a:pt x="416231" y="739391"/>
                  <a:pt x="373347" y="663703"/>
                </a:cubicBezTo>
                <a:cubicBezTo>
                  <a:pt x="338313" y="602724"/>
                  <a:pt x="298072" y="544801"/>
                  <a:pt x="260724" y="485143"/>
                </a:cubicBezTo>
                <a:cubicBezTo>
                  <a:pt x="228747" y="435483"/>
                  <a:pt x="200075" y="383427"/>
                  <a:pt x="161735" y="338229"/>
                </a:cubicBezTo>
                <a:cubicBezTo>
                  <a:pt x="133559" y="300798"/>
                  <a:pt x="111497" y="261136"/>
                  <a:pt x="85469" y="222549"/>
                </a:cubicBezTo>
                <a:cubicBezTo>
                  <a:pt x="67704" y="195860"/>
                  <a:pt x="54483" y="166361"/>
                  <a:pt x="39858" y="139259"/>
                </a:cubicBezTo>
                <a:cubicBezTo>
                  <a:pt x="21597" y="99019"/>
                  <a:pt x="-17156" y="49937"/>
                  <a:pt x="8541" y="6723"/>
                </a:cubicBezTo>
                <a:cubicBezTo>
                  <a:pt x="20027" y="-5093"/>
                  <a:pt x="37627" y="112"/>
                  <a:pt x="47625" y="11185"/>
                </a:cubicBezTo>
                <a:cubicBezTo>
                  <a:pt x="72083" y="31842"/>
                  <a:pt x="96211" y="52912"/>
                  <a:pt x="118685" y="75800"/>
                </a:cubicBezTo>
                <a:cubicBezTo>
                  <a:pt x="155868" y="117776"/>
                  <a:pt x="196439" y="156198"/>
                  <a:pt x="235275" y="196521"/>
                </a:cubicBezTo>
                <a:cubicBezTo>
                  <a:pt x="302700" y="285016"/>
                  <a:pt x="370538" y="373429"/>
                  <a:pt x="433831" y="464981"/>
                </a:cubicBezTo>
                <a:cubicBezTo>
                  <a:pt x="485226" y="541744"/>
                  <a:pt x="541744" y="615118"/>
                  <a:pt x="590578" y="693615"/>
                </a:cubicBezTo>
                <a:cubicBezTo>
                  <a:pt x="627265" y="759305"/>
                  <a:pt x="670893" y="820615"/>
                  <a:pt x="707663" y="886305"/>
                </a:cubicBezTo>
                <a:cubicBezTo>
                  <a:pt x="758975" y="980585"/>
                  <a:pt x="809792" y="1075029"/>
                  <a:pt x="860774" y="1169474"/>
                </a:cubicBezTo>
                <a:cubicBezTo>
                  <a:pt x="909277" y="1270694"/>
                  <a:pt x="950343" y="1375385"/>
                  <a:pt x="1001325" y="1475531"/>
                </a:cubicBezTo>
                <a:cubicBezTo>
                  <a:pt x="1056686" y="1598151"/>
                  <a:pt x="1096348" y="1727218"/>
                  <a:pt x="1156171" y="1847938"/>
                </a:cubicBezTo>
                <a:cubicBezTo>
                  <a:pt x="1210541" y="1968328"/>
                  <a:pt x="1250120" y="2094667"/>
                  <a:pt x="1304407" y="2215058"/>
                </a:cubicBezTo>
                <a:cubicBezTo>
                  <a:pt x="1341425" y="2305205"/>
                  <a:pt x="1372741" y="2397419"/>
                  <a:pt x="1402322" y="2490211"/>
                </a:cubicBezTo>
                <a:cubicBezTo>
                  <a:pt x="1459005" y="2642083"/>
                  <a:pt x="1520068" y="2792467"/>
                  <a:pt x="1567332" y="2947561"/>
                </a:cubicBezTo>
                <a:cubicBezTo>
                  <a:pt x="1592120" y="3014986"/>
                  <a:pt x="1619966" y="3081171"/>
                  <a:pt x="1646159" y="3148018"/>
                </a:cubicBezTo>
                <a:cubicBezTo>
                  <a:pt x="1672766" y="3238827"/>
                  <a:pt x="1700777" y="3329140"/>
                  <a:pt x="1726557" y="3420197"/>
                </a:cubicBezTo>
                <a:cubicBezTo>
                  <a:pt x="1736968" y="3453827"/>
                  <a:pt x="1746801" y="3487622"/>
                  <a:pt x="1755146" y="3521830"/>
                </a:cubicBezTo>
                <a:cubicBezTo>
                  <a:pt x="1764979" y="3560501"/>
                  <a:pt x="1785058" y="3617266"/>
                  <a:pt x="1736555" y="3636849"/>
                </a:cubicBezTo>
                <a:cubicBezTo>
                  <a:pt x="1679046" y="3665274"/>
                  <a:pt x="1614595" y="3690558"/>
                  <a:pt x="1549484" y="3688492"/>
                </a:cubicBezTo>
                <a:close/>
                <a:moveTo>
                  <a:pt x="1573116" y="3649326"/>
                </a:moveTo>
                <a:cubicBezTo>
                  <a:pt x="1596582" y="3649409"/>
                  <a:pt x="1734572" y="3610243"/>
                  <a:pt x="1728788" y="3587438"/>
                </a:cubicBezTo>
                <a:cubicBezTo>
                  <a:pt x="1717716" y="3513154"/>
                  <a:pt x="1690200" y="3442424"/>
                  <a:pt x="1671774" y="3369794"/>
                </a:cubicBezTo>
                <a:cubicBezTo>
                  <a:pt x="1650704" y="3303443"/>
                  <a:pt x="1630956" y="3236761"/>
                  <a:pt x="1612364" y="3169667"/>
                </a:cubicBezTo>
                <a:cubicBezTo>
                  <a:pt x="1593855" y="3119511"/>
                  <a:pt x="1571959" y="3070595"/>
                  <a:pt x="1553367" y="3020440"/>
                </a:cubicBezTo>
                <a:cubicBezTo>
                  <a:pt x="1531305" y="2968053"/>
                  <a:pt x="1515606" y="2913518"/>
                  <a:pt x="1498419" y="2859479"/>
                </a:cubicBezTo>
                <a:cubicBezTo>
                  <a:pt x="1480737" y="2812794"/>
                  <a:pt x="1462806" y="2765034"/>
                  <a:pt x="1447189" y="2717853"/>
                </a:cubicBezTo>
                <a:cubicBezTo>
                  <a:pt x="1429011" y="2664475"/>
                  <a:pt x="1406371" y="2612832"/>
                  <a:pt x="1386375" y="2560198"/>
                </a:cubicBezTo>
                <a:cubicBezTo>
                  <a:pt x="1353571" y="2473850"/>
                  <a:pt x="1328948" y="2384694"/>
                  <a:pt x="1295318" y="2298595"/>
                </a:cubicBezTo>
                <a:cubicBezTo>
                  <a:pt x="1269703" y="2227286"/>
                  <a:pt x="1235908" y="2159283"/>
                  <a:pt x="1209715" y="2088305"/>
                </a:cubicBezTo>
                <a:cubicBezTo>
                  <a:pt x="1196907" y="2052692"/>
                  <a:pt x="1184017" y="2017079"/>
                  <a:pt x="1169640" y="1982044"/>
                </a:cubicBezTo>
                <a:cubicBezTo>
                  <a:pt x="1143281" y="1911645"/>
                  <a:pt x="1110643" y="1844054"/>
                  <a:pt x="1080649" y="1775225"/>
                </a:cubicBezTo>
                <a:cubicBezTo>
                  <a:pt x="1048837" y="1703420"/>
                  <a:pt x="1022974" y="1629220"/>
                  <a:pt x="993888" y="1556341"/>
                </a:cubicBezTo>
                <a:cubicBezTo>
                  <a:pt x="956458" y="1465285"/>
                  <a:pt x="909029" y="1378772"/>
                  <a:pt x="871598" y="1287633"/>
                </a:cubicBezTo>
                <a:cubicBezTo>
                  <a:pt x="833424" y="1190461"/>
                  <a:pt x="778228" y="1102214"/>
                  <a:pt x="730055" y="1010000"/>
                </a:cubicBezTo>
                <a:cubicBezTo>
                  <a:pt x="690972" y="932825"/>
                  <a:pt x="648170" y="857550"/>
                  <a:pt x="599832" y="785829"/>
                </a:cubicBezTo>
                <a:cubicBezTo>
                  <a:pt x="551412" y="700556"/>
                  <a:pt x="497290" y="621811"/>
                  <a:pt x="440194" y="543066"/>
                </a:cubicBezTo>
                <a:cubicBezTo>
                  <a:pt x="365415" y="432095"/>
                  <a:pt x="284852" y="325256"/>
                  <a:pt x="203462" y="219409"/>
                </a:cubicBezTo>
                <a:cubicBezTo>
                  <a:pt x="143805" y="162891"/>
                  <a:pt x="91749" y="98441"/>
                  <a:pt x="28372" y="45889"/>
                </a:cubicBezTo>
                <a:cubicBezTo>
                  <a:pt x="35313" y="79519"/>
                  <a:pt x="57623" y="107199"/>
                  <a:pt x="73818" y="136863"/>
                </a:cubicBezTo>
                <a:cubicBezTo>
                  <a:pt x="101747" y="197017"/>
                  <a:pt x="138516" y="251634"/>
                  <a:pt x="175534" y="306500"/>
                </a:cubicBezTo>
                <a:cubicBezTo>
                  <a:pt x="242711" y="404249"/>
                  <a:pt x="306996" y="503817"/>
                  <a:pt x="372356" y="602806"/>
                </a:cubicBezTo>
                <a:cubicBezTo>
                  <a:pt x="454075" y="736582"/>
                  <a:pt x="527532" y="875481"/>
                  <a:pt x="607517" y="1010331"/>
                </a:cubicBezTo>
                <a:cubicBezTo>
                  <a:pt x="691302" y="1144768"/>
                  <a:pt x="771039" y="1281601"/>
                  <a:pt x="841769" y="1423309"/>
                </a:cubicBezTo>
                <a:cubicBezTo>
                  <a:pt x="893908" y="1530809"/>
                  <a:pt x="929025" y="1645333"/>
                  <a:pt x="972157" y="1756551"/>
                </a:cubicBezTo>
                <a:cubicBezTo>
                  <a:pt x="1060157" y="1978739"/>
                  <a:pt x="1131713" y="2206629"/>
                  <a:pt x="1204426" y="2434106"/>
                </a:cubicBezTo>
                <a:cubicBezTo>
                  <a:pt x="1261853" y="2621343"/>
                  <a:pt x="1326469" y="2806844"/>
                  <a:pt x="1369684" y="2998047"/>
                </a:cubicBezTo>
                <a:cubicBezTo>
                  <a:pt x="1402074" y="3134219"/>
                  <a:pt x="1443141" y="3267995"/>
                  <a:pt x="1481150" y="3402597"/>
                </a:cubicBezTo>
                <a:cubicBezTo>
                  <a:pt x="1503542" y="3481838"/>
                  <a:pt x="1516763" y="3565541"/>
                  <a:pt x="1535354" y="3644864"/>
                </a:cubicBezTo>
                <a:cubicBezTo>
                  <a:pt x="1546840" y="3650731"/>
                  <a:pt x="1560556" y="3649657"/>
                  <a:pt x="1573116" y="364932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4" name="Google Shape;224;p6"/>
          <p:cNvSpPr/>
          <p:nvPr/>
        </p:nvSpPr>
        <p:spPr>
          <a:xfrm rot="-2846199" flipH="1">
            <a:off x="-185929" y="4620039"/>
            <a:ext cx="1170060" cy="2355804"/>
          </a:xfrm>
          <a:custGeom>
            <a:avLst/>
            <a:gdLst/>
            <a:ahLst/>
            <a:cxnLst/>
            <a:rect l="l" t="t" r="r" b="b"/>
            <a:pathLst>
              <a:path w="1758743" h="3529077" extrusionOk="0">
                <a:moveTo>
                  <a:pt x="1729156" y="3526268"/>
                </a:moveTo>
                <a:cubicBezTo>
                  <a:pt x="1703045" y="3509990"/>
                  <a:pt x="1674786" y="3497348"/>
                  <a:pt x="1649667" y="3479335"/>
                </a:cubicBezTo>
                <a:cubicBezTo>
                  <a:pt x="1605957" y="3448184"/>
                  <a:pt x="1565386" y="3412571"/>
                  <a:pt x="1517874" y="3387452"/>
                </a:cubicBezTo>
                <a:cubicBezTo>
                  <a:pt x="1405169" y="3326802"/>
                  <a:pt x="1289571" y="3271359"/>
                  <a:pt x="1184716" y="3197406"/>
                </a:cubicBezTo>
                <a:cubicBezTo>
                  <a:pt x="1118530" y="3149977"/>
                  <a:pt x="1053749" y="3104366"/>
                  <a:pt x="985663" y="3059746"/>
                </a:cubicBezTo>
                <a:cubicBezTo>
                  <a:pt x="898986" y="2990917"/>
                  <a:pt x="807598" y="2927292"/>
                  <a:pt x="730588" y="2847308"/>
                </a:cubicBezTo>
                <a:cubicBezTo>
                  <a:pt x="593177" y="2718986"/>
                  <a:pt x="504434" y="2550423"/>
                  <a:pt x="435687" y="2377564"/>
                </a:cubicBezTo>
                <a:cubicBezTo>
                  <a:pt x="376442" y="2240318"/>
                  <a:pt x="333227" y="2097287"/>
                  <a:pt x="295796" y="1952687"/>
                </a:cubicBezTo>
                <a:cubicBezTo>
                  <a:pt x="258283" y="1808500"/>
                  <a:pt x="227462" y="1662247"/>
                  <a:pt x="209945" y="1514176"/>
                </a:cubicBezTo>
                <a:cubicBezTo>
                  <a:pt x="196642" y="1404115"/>
                  <a:pt x="185735" y="1293806"/>
                  <a:pt x="178959" y="1183166"/>
                </a:cubicBezTo>
                <a:cubicBezTo>
                  <a:pt x="171771" y="1069469"/>
                  <a:pt x="173010" y="952219"/>
                  <a:pt x="164582" y="839100"/>
                </a:cubicBezTo>
                <a:cubicBezTo>
                  <a:pt x="155741" y="729947"/>
                  <a:pt x="139215" y="621539"/>
                  <a:pt x="124590" y="513047"/>
                </a:cubicBezTo>
                <a:cubicBezTo>
                  <a:pt x="114426" y="431658"/>
                  <a:pt x="99636" y="351095"/>
                  <a:pt x="80548" y="271358"/>
                </a:cubicBezTo>
                <a:cubicBezTo>
                  <a:pt x="61379" y="184515"/>
                  <a:pt x="26922" y="102217"/>
                  <a:pt x="1886" y="17192"/>
                </a:cubicBezTo>
                <a:cubicBezTo>
                  <a:pt x="729" y="11987"/>
                  <a:pt x="-1832" y="5376"/>
                  <a:pt x="2134" y="997"/>
                </a:cubicBezTo>
                <a:cubicBezTo>
                  <a:pt x="5274" y="-1895"/>
                  <a:pt x="8496" y="2236"/>
                  <a:pt x="11058" y="4137"/>
                </a:cubicBezTo>
                <a:cubicBezTo>
                  <a:pt x="12876" y="4715"/>
                  <a:pt x="13702" y="6616"/>
                  <a:pt x="12545" y="8103"/>
                </a:cubicBezTo>
                <a:cubicBezTo>
                  <a:pt x="113187" y="191043"/>
                  <a:pt x="148469" y="399515"/>
                  <a:pt x="175406" y="604187"/>
                </a:cubicBezTo>
                <a:cubicBezTo>
                  <a:pt x="185487" y="677891"/>
                  <a:pt x="195898" y="751679"/>
                  <a:pt x="202178" y="825879"/>
                </a:cubicBezTo>
                <a:cubicBezTo>
                  <a:pt x="214242" y="990393"/>
                  <a:pt x="211019" y="1155733"/>
                  <a:pt x="228536" y="1319999"/>
                </a:cubicBezTo>
                <a:cubicBezTo>
                  <a:pt x="246963" y="1539461"/>
                  <a:pt x="281915" y="1757683"/>
                  <a:pt x="340911" y="1969874"/>
                </a:cubicBezTo>
                <a:cubicBezTo>
                  <a:pt x="376690" y="2106459"/>
                  <a:pt x="419161" y="2241226"/>
                  <a:pt x="475431" y="2370871"/>
                </a:cubicBezTo>
                <a:cubicBezTo>
                  <a:pt x="549879" y="2558851"/>
                  <a:pt x="641432" y="2717664"/>
                  <a:pt x="793634" y="2853918"/>
                </a:cubicBezTo>
                <a:cubicBezTo>
                  <a:pt x="856019" y="2914568"/>
                  <a:pt x="928897" y="2962823"/>
                  <a:pt x="995744" y="3018267"/>
                </a:cubicBezTo>
                <a:cubicBezTo>
                  <a:pt x="1034083" y="3048013"/>
                  <a:pt x="1073911" y="3069579"/>
                  <a:pt x="1113077" y="3097342"/>
                </a:cubicBezTo>
                <a:cubicBezTo>
                  <a:pt x="1168933" y="3139648"/>
                  <a:pt x="1226443" y="3178484"/>
                  <a:pt x="1285109" y="3216410"/>
                </a:cubicBezTo>
                <a:cubicBezTo>
                  <a:pt x="1378149" y="3274168"/>
                  <a:pt x="1479535" y="3317383"/>
                  <a:pt x="1572905" y="3374562"/>
                </a:cubicBezTo>
                <a:cubicBezTo>
                  <a:pt x="1623226" y="3406622"/>
                  <a:pt x="1666854" y="3449506"/>
                  <a:pt x="1720397" y="3475947"/>
                </a:cubicBezTo>
                <a:cubicBezTo>
                  <a:pt x="1733370" y="3484458"/>
                  <a:pt x="1752209" y="3488589"/>
                  <a:pt x="1757993" y="3504123"/>
                </a:cubicBezTo>
                <a:cubicBezTo>
                  <a:pt x="1762786" y="3519988"/>
                  <a:pt x="1743616" y="3535605"/>
                  <a:pt x="1729156" y="3526268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5" name="Google Shape;225;p6"/>
          <p:cNvSpPr/>
          <p:nvPr/>
        </p:nvSpPr>
        <p:spPr>
          <a:xfrm rot="-2846199" flipH="1">
            <a:off x="-506694" y="4752770"/>
            <a:ext cx="1539663" cy="2345231"/>
          </a:xfrm>
          <a:custGeom>
            <a:avLst/>
            <a:gdLst/>
            <a:ahLst/>
            <a:cxnLst/>
            <a:rect l="l" t="t" r="r" b="b"/>
            <a:pathLst>
              <a:path w="2314301" h="3513237" extrusionOk="0">
                <a:moveTo>
                  <a:pt x="2002877" y="3510572"/>
                </a:moveTo>
                <a:cubicBezTo>
                  <a:pt x="1993622" y="3505449"/>
                  <a:pt x="1990482" y="3492807"/>
                  <a:pt x="1995853" y="3483717"/>
                </a:cubicBezTo>
                <a:cubicBezTo>
                  <a:pt x="2007339" y="3461656"/>
                  <a:pt x="2018493" y="3439346"/>
                  <a:pt x="2030309" y="3417449"/>
                </a:cubicBezTo>
                <a:cubicBezTo>
                  <a:pt x="2064766" y="3351760"/>
                  <a:pt x="2100957" y="3287144"/>
                  <a:pt x="2142271" y="3225503"/>
                </a:cubicBezTo>
                <a:cubicBezTo>
                  <a:pt x="2180694" y="3166919"/>
                  <a:pt x="2192179" y="3096933"/>
                  <a:pt x="2208787" y="3030086"/>
                </a:cubicBezTo>
                <a:cubicBezTo>
                  <a:pt x="2220521" y="2982574"/>
                  <a:pt x="2232998" y="2935311"/>
                  <a:pt x="2242417" y="2889948"/>
                </a:cubicBezTo>
                <a:cubicBezTo>
                  <a:pt x="2267041" y="2762121"/>
                  <a:pt x="2279187" y="2632477"/>
                  <a:pt x="2274312" y="2502419"/>
                </a:cubicBezTo>
                <a:cubicBezTo>
                  <a:pt x="2274395" y="2310390"/>
                  <a:pt x="2245640" y="2118609"/>
                  <a:pt x="2204078" y="1932529"/>
                </a:cubicBezTo>
                <a:cubicBezTo>
                  <a:pt x="2177223" y="1788755"/>
                  <a:pt x="2133513" y="1648782"/>
                  <a:pt x="2073442" y="1515585"/>
                </a:cubicBezTo>
                <a:cubicBezTo>
                  <a:pt x="2046505" y="1452704"/>
                  <a:pt x="2020972" y="1388915"/>
                  <a:pt x="1987673" y="1329009"/>
                </a:cubicBezTo>
                <a:cubicBezTo>
                  <a:pt x="1958009" y="1275218"/>
                  <a:pt x="1922314" y="1225227"/>
                  <a:pt x="1887362" y="1174989"/>
                </a:cubicBezTo>
                <a:cubicBezTo>
                  <a:pt x="1820350" y="1080792"/>
                  <a:pt x="1736647" y="999486"/>
                  <a:pt x="1651126" y="922310"/>
                </a:cubicBezTo>
                <a:cubicBezTo>
                  <a:pt x="1466038" y="749699"/>
                  <a:pt x="1250212" y="615180"/>
                  <a:pt x="1028437" y="495037"/>
                </a:cubicBezTo>
                <a:cubicBezTo>
                  <a:pt x="931431" y="442155"/>
                  <a:pt x="831119" y="399932"/>
                  <a:pt x="730808" y="354651"/>
                </a:cubicBezTo>
                <a:cubicBezTo>
                  <a:pt x="580011" y="283425"/>
                  <a:pt x="427561" y="215918"/>
                  <a:pt x="274367" y="149897"/>
                </a:cubicBezTo>
                <a:cubicBezTo>
                  <a:pt x="224129" y="128662"/>
                  <a:pt x="175709" y="103708"/>
                  <a:pt x="126214" y="80737"/>
                </a:cubicBezTo>
                <a:cubicBezTo>
                  <a:pt x="84487" y="59749"/>
                  <a:pt x="34909" y="48181"/>
                  <a:pt x="1445" y="14386"/>
                </a:cubicBezTo>
                <a:cubicBezTo>
                  <a:pt x="-2521" y="8685"/>
                  <a:pt x="2188" y="-322"/>
                  <a:pt x="9377" y="9"/>
                </a:cubicBezTo>
                <a:cubicBezTo>
                  <a:pt x="25324" y="1909"/>
                  <a:pt x="39289" y="12816"/>
                  <a:pt x="54327" y="18270"/>
                </a:cubicBezTo>
                <a:cubicBezTo>
                  <a:pt x="104648" y="38927"/>
                  <a:pt x="155630" y="58097"/>
                  <a:pt x="204629" y="81977"/>
                </a:cubicBezTo>
                <a:cubicBezTo>
                  <a:pt x="305188" y="128249"/>
                  <a:pt x="408804" y="167745"/>
                  <a:pt x="509942" y="212695"/>
                </a:cubicBezTo>
                <a:cubicBezTo>
                  <a:pt x="612401" y="257728"/>
                  <a:pt x="713043" y="306561"/>
                  <a:pt x="815668" y="351181"/>
                </a:cubicBezTo>
                <a:cubicBezTo>
                  <a:pt x="1023231" y="439924"/>
                  <a:pt x="1220135" y="552547"/>
                  <a:pt x="1407537" y="677895"/>
                </a:cubicBezTo>
                <a:cubicBezTo>
                  <a:pt x="1514541" y="751104"/>
                  <a:pt x="1613943" y="834559"/>
                  <a:pt x="1709297" y="922063"/>
                </a:cubicBezTo>
                <a:cubicBezTo>
                  <a:pt x="1806138" y="1011384"/>
                  <a:pt x="1895459" y="1108969"/>
                  <a:pt x="1966272" y="1220517"/>
                </a:cubicBezTo>
                <a:cubicBezTo>
                  <a:pt x="2020063" y="1297445"/>
                  <a:pt x="2060799" y="1382304"/>
                  <a:pt x="2096164" y="1469065"/>
                </a:cubicBezTo>
                <a:cubicBezTo>
                  <a:pt x="2151113" y="1593669"/>
                  <a:pt x="2200111" y="1721495"/>
                  <a:pt x="2227627" y="1855271"/>
                </a:cubicBezTo>
                <a:cubicBezTo>
                  <a:pt x="2261835" y="2014992"/>
                  <a:pt x="2295961" y="2172070"/>
                  <a:pt x="2306620" y="2335013"/>
                </a:cubicBezTo>
                <a:cubicBezTo>
                  <a:pt x="2320997" y="2536297"/>
                  <a:pt x="2318188" y="2740059"/>
                  <a:pt x="2272081" y="2937459"/>
                </a:cubicBezTo>
                <a:cubicBezTo>
                  <a:pt x="2248697" y="3023806"/>
                  <a:pt x="2234650" y="3113210"/>
                  <a:pt x="2202342" y="3196748"/>
                </a:cubicBezTo>
                <a:cubicBezTo>
                  <a:pt x="2184990" y="3235088"/>
                  <a:pt x="2160532" y="3269461"/>
                  <a:pt x="2137975" y="3304744"/>
                </a:cubicBezTo>
                <a:cubicBezTo>
                  <a:pt x="2109881" y="3350024"/>
                  <a:pt x="2086001" y="3397784"/>
                  <a:pt x="2060304" y="3444386"/>
                </a:cubicBezTo>
                <a:cubicBezTo>
                  <a:pt x="2049810" y="3464052"/>
                  <a:pt x="2039977" y="3483966"/>
                  <a:pt x="2029648" y="3503714"/>
                </a:cubicBezTo>
                <a:cubicBezTo>
                  <a:pt x="2024773" y="3512638"/>
                  <a:pt x="2011718" y="3516108"/>
                  <a:pt x="2002877" y="351057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6" name="Google Shape;226;p6"/>
          <p:cNvSpPr/>
          <p:nvPr/>
        </p:nvSpPr>
        <p:spPr>
          <a:xfrm rot="-2846199" flipH="1">
            <a:off x="507378" y="6346117"/>
            <a:ext cx="436353" cy="174472"/>
          </a:xfrm>
          <a:custGeom>
            <a:avLst/>
            <a:gdLst/>
            <a:ahLst/>
            <a:cxnLst/>
            <a:rect l="l" t="t" r="r" b="b"/>
            <a:pathLst>
              <a:path w="655893" h="261366" extrusionOk="0">
                <a:moveTo>
                  <a:pt x="646792" y="261367"/>
                </a:moveTo>
                <a:cubicBezTo>
                  <a:pt x="636050" y="258722"/>
                  <a:pt x="628035" y="249964"/>
                  <a:pt x="619111" y="243849"/>
                </a:cubicBezTo>
                <a:cubicBezTo>
                  <a:pt x="585977" y="219391"/>
                  <a:pt x="553587" y="193859"/>
                  <a:pt x="518470" y="172293"/>
                </a:cubicBezTo>
                <a:cubicBezTo>
                  <a:pt x="365524" y="81649"/>
                  <a:pt x="181758" y="83467"/>
                  <a:pt x="13856" y="38104"/>
                </a:cubicBezTo>
                <a:cubicBezTo>
                  <a:pt x="-8701" y="32237"/>
                  <a:pt x="-2009" y="-3376"/>
                  <a:pt x="21623" y="260"/>
                </a:cubicBezTo>
                <a:cubicBezTo>
                  <a:pt x="117555" y="24718"/>
                  <a:pt x="215140" y="40252"/>
                  <a:pt x="312228" y="58761"/>
                </a:cubicBezTo>
                <a:cubicBezTo>
                  <a:pt x="418076" y="80079"/>
                  <a:pt x="521940" y="121311"/>
                  <a:pt x="602916" y="194437"/>
                </a:cubicBezTo>
                <a:cubicBezTo>
                  <a:pt x="612666" y="203196"/>
                  <a:pt x="679926" y="257814"/>
                  <a:pt x="646792" y="261367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7" name="Google Shape;227;p6"/>
          <p:cNvSpPr/>
          <p:nvPr/>
        </p:nvSpPr>
        <p:spPr>
          <a:xfrm rot="-2846199" flipH="1">
            <a:off x="97892" y="6433081"/>
            <a:ext cx="299024" cy="454243"/>
          </a:xfrm>
          <a:custGeom>
            <a:avLst/>
            <a:gdLst/>
            <a:ahLst/>
            <a:cxnLst/>
            <a:rect l="l" t="t" r="r" b="b"/>
            <a:pathLst>
              <a:path w="449469" h="680472" extrusionOk="0">
                <a:moveTo>
                  <a:pt x="2021" y="677848"/>
                </a:moveTo>
                <a:cubicBezTo>
                  <a:pt x="-14505" y="635046"/>
                  <a:pt x="75065" y="487389"/>
                  <a:pt x="98283" y="442521"/>
                </a:cubicBezTo>
                <a:cubicBezTo>
                  <a:pt x="180003" y="280982"/>
                  <a:pt x="281141" y="127293"/>
                  <a:pt x="416652" y="5581"/>
                </a:cubicBezTo>
                <a:cubicBezTo>
                  <a:pt x="434334" y="-11606"/>
                  <a:pt x="461436" y="14753"/>
                  <a:pt x="443671" y="32683"/>
                </a:cubicBezTo>
                <a:cubicBezTo>
                  <a:pt x="273704" y="178357"/>
                  <a:pt x="168683" y="377410"/>
                  <a:pt x="63001" y="570596"/>
                </a:cubicBezTo>
                <a:cubicBezTo>
                  <a:pt x="49285" y="597120"/>
                  <a:pt x="36642" y="624305"/>
                  <a:pt x="25074" y="651902"/>
                </a:cubicBezTo>
                <a:cubicBezTo>
                  <a:pt x="19786" y="660744"/>
                  <a:pt x="16564" y="689168"/>
                  <a:pt x="2021" y="677848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8" name="Google Shape;228;p6"/>
          <p:cNvSpPr/>
          <p:nvPr/>
        </p:nvSpPr>
        <p:spPr>
          <a:xfrm rot="-2846199" flipH="1">
            <a:off x="-139936" y="5842523"/>
            <a:ext cx="268231" cy="394911"/>
          </a:xfrm>
          <a:custGeom>
            <a:avLst/>
            <a:gdLst/>
            <a:ahLst/>
            <a:cxnLst/>
            <a:rect l="l" t="t" r="r" b="b"/>
            <a:pathLst>
              <a:path w="403184" h="591591" extrusionOk="0">
                <a:moveTo>
                  <a:pt x="841" y="588323"/>
                </a:moveTo>
                <a:cubicBezTo>
                  <a:pt x="-9322" y="545026"/>
                  <a:pt x="75537" y="403483"/>
                  <a:pt x="99087" y="358285"/>
                </a:cubicBezTo>
                <a:cubicBezTo>
                  <a:pt x="138005" y="290034"/>
                  <a:pt x="184855" y="226740"/>
                  <a:pt x="232201" y="164190"/>
                </a:cubicBezTo>
                <a:cubicBezTo>
                  <a:pt x="274838" y="109077"/>
                  <a:pt x="327224" y="62309"/>
                  <a:pt x="369695" y="7113"/>
                </a:cubicBezTo>
                <a:cubicBezTo>
                  <a:pt x="383412" y="-10652"/>
                  <a:pt x="412167" y="8105"/>
                  <a:pt x="400433" y="27853"/>
                </a:cubicBezTo>
                <a:cubicBezTo>
                  <a:pt x="396715" y="33472"/>
                  <a:pt x="392336" y="38512"/>
                  <a:pt x="387874" y="43718"/>
                </a:cubicBezTo>
                <a:cubicBezTo>
                  <a:pt x="337470" y="101888"/>
                  <a:pt x="280870" y="153118"/>
                  <a:pt x="235589" y="215585"/>
                </a:cubicBezTo>
                <a:cubicBezTo>
                  <a:pt x="147755" y="330274"/>
                  <a:pt x="68431" y="454300"/>
                  <a:pt x="12739" y="587662"/>
                </a:cubicBezTo>
                <a:cubicBezTo>
                  <a:pt x="12739" y="587662"/>
                  <a:pt x="12739" y="587662"/>
                  <a:pt x="12739" y="587580"/>
                </a:cubicBezTo>
                <a:cubicBezTo>
                  <a:pt x="11004" y="592537"/>
                  <a:pt x="3485" y="593033"/>
                  <a:pt x="841" y="588323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9" name="Google Shape;229;p6"/>
          <p:cNvSpPr/>
          <p:nvPr/>
        </p:nvSpPr>
        <p:spPr>
          <a:xfrm rot="-2846199" flipH="1">
            <a:off x="176031" y="5758489"/>
            <a:ext cx="510968" cy="135579"/>
          </a:xfrm>
          <a:custGeom>
            <a:avLst/>
            <a:gdLst/>
            <a:ahLst/>
            <a:cxnLst/>
            <a:rect l="l" t="t" r="r" b="b"/>
            <a:pathLst>
              <a:path w="768047" h="203102" extrusionOk="0">
                <a:moveTo>
                  <a:pt x="756124" y="201196"/>
                </a:moveTo>
                <a:cubicBezTo>
                  <a:pt x="730261" y="170872"/>
                  <a:pt x="693078" y="155255"/>
                  <a:pt x="656391" y="142282"/>
                </a:cubicBezTo>
                <a:cubicBezTo>
                  <a:pt x="618795" y="126913"/>
                  <a:pt x="580290" y="113940"/>
                  <a:pt x="540876" y="103777"/>
                </a:cubicBezTo>
                <a:cubicBezTo>
                  <a:pt x="493365" y="90887"/>
                  <a:pt x="445605" y="69651"/>
                  <a:pt x="397680" y="60397"/>
                </a:cubicBezTo>
                <a:cubicBezTo>
                  <a:pt x="273903" y="44780"/>
                  <a:pt x="150455" y="38996"/>
                  <a:pt x="26182" y="39244"/>
                </a:cubicBezTo>
                <a:cubicBezTo>
                  <a:pt x="-2821" y="43789"/>
                  <a:pt x="-11331" y="3466"/>
                  <a:pt x="19241" y="326"/>
                </a:cubicBezTo>
                <a:cubicBezTo>
                  <a:pt x="125254" y="-1657"/>
                  <a:pt x="231266" y="5697"/>
                  <a:pt x="336866" y="14621"/>
                </a:cubicBezTo>
                <a:cubicBezTo>
                  <a:pt x="408753" y="16604"/>
                  <a:pt x="475186" y="43706"/>
                  <a:pt x="542363" y="66264"/>
                </a:cubicBezTo>
                <a:cubicBezTo>
                  <a:pt x="589131" y="78988"/>
                  <a:pt x="634412" y="95679"/>
                  <a:pt x="678205" y="116254"/>
                </a:cubicBezTo>
                <a:cubicBezTo>
                  <a:pt x="709769" y="129888"/>
                  <a:pt x="743316" y="145670"/>
                  <a:pt x="762321" y="175747"/>
                </a:cubicBezTo>
                <a:cubicBezTo>
                  <a:pt x="768105" y="182687"/>
                  <a:pt x="772732" y="203097"/>
                  <a:pt x="759429" y="203014"/>
                </a:cubicBezTo>
                <a:cubicBezTo>
                  <a:pt x="759429" y="203014"/>
                  <a:pt x="759429" y="203014"/>
                  <a:pt x="759511" y="203097"/>
                </a:cubicBezTo>
                <a:cubicBezTo>
                  <a:pt x="759429" y="203097"/>
                  <a:pt x="759429" y="203097"/>
                  <a:pt x="759346" y="203014"/>
                </a:cubicBezTo>
                <a:cubicBezTo>
                  <a:pt x="759098" y="203097"/>
                  <a:pt x="758851" y="203097"/>
                  <a:pt x="758603" y="203097"/>
                </a:cubicBezTo>
                <a:cubicBezTo>
                  <a:pt x="757528" y="203179"/>
                  <a:pt x="756289" y="202436"/>
                  <a:pt x="756124" y="20119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0" name="Google Shape;230;p6"/>
          <p:cNvSpPr/>
          <p:nvPr/>
        </p:nvSpPr>
        <p:spPr>
          <a:xfrm rot="-2846199" flipH="1">
            <a:off x="31416" y="5290785"/>
            <a:ext cx="354089" cy="137503"/>
          </a:xfrm>
          <a:custGeom>
            <a:avLst/>
            <a:gdLst/>
            <a:ahLst/>
            <a:cxnLst/>
            <a:rect l="l" t="t" r="r" b="b"/>
            <a:pathLst>
              <a:path w="532240" h="205983" extrusionOk="0">
                <a:moveTo>
                  <a:pt x="525641" y="205959"/>
                </a:moveTo>
                <a:cubicBezTo>
                  <a:pt x="513991" y="198522"/>
                  <a:pt x="506967" y="185054"/>
                  <a:pt x="496060" y="176213"/>
                </a:cubicBezTo>
                <a:cubicBezTo>
                  <a:pt x="462844" y="145310"/>
                  <a:pt x="417150" y="136386"/>
                  <a:pt x="375753" y="121347"/>
                </a:cubicBezTo>
                <a:cubicBezTo>
                  <a:pt x="321796" y="98459"/>
                  <a:pt x="265361" y="84164"/>
                  <a:pt x="207438" y="76067"/>
                </a:cubicBezTo>
                <a:cubicBezTo>
                  <a:pt x="147698" y="62102"/>
                  <a:pt x="87544" y="50452"/>
                  <a:pt x="26977" y="40784"/>
                </a:cubicBezTo>
                <a:cubicBezTo>
                  <a:pt x="12930" y="39379"/>
                  <a:pt x="-3843" y="30621"/>
                  <a:pt x="784" y="13930"/>
                </a:cubicBezTo>
                <a:cubicBezTo>
                  <a:pt x="3346" y="4676"/>
                  <a:pt x="12435" y="-943"/>
                  <a:pt x="21772" y="131"/>
                </a:cubicBezTo>
                <a:cubicBezTo>
                  <a:pt x="85644" y="12195"/>
                  <a:pt x="151581" y="24176"/>
                  <a:pt x="214049" y="40619"/>
                </a:cubicBezTo>
                <a:cubicBezTo>
                  <a:pt x="274285" y="50204"/>
                  <a:pt x="332703" y="66647"/>
                  <a:pt x="387982" y="92592"/>
                </a:cubicBezTo>
                <a:cubicBezTo>
                  <a:pt x="441360" y="113084"/>
                  <a:pt x="504241" y="132667"/>
                  <a:pt x="529938" y="188855"/>
                </a:cubicBezTo>
                <a:cubicBezTo>
                  <a:pt x="532748" y="193978"/>
                  <a:pt x="534565" y="206620"/>
                  <a:pt x="525641" y="20595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1" name="Google Shape;231;p6"/>
          <p:cNvSpPr/>
          <p:nvPr/>
        </p:nvSpPr>
        <p:spPr>
          <a:xfrm rot="-2846199" flipH="1">
            <a:off x="-159645" y="5253051"/>
            <a:ext cx="93073" cy="354843"/>
          </a:xfrm>
          <a:custGeom>
            <a:avLst/>
            <a:gdLst/>
            <a:ahLst/>
            <a:cxnLst/>
            <a:rect l="l" t="t" r="r" b="b"/>
            <a:pathLst>
              <a:path w="139901" h="531566" extrusionOk="0">
                <a:moveTo>
                  <a:pt x="13397" y="531567"/>
                </a:moveTo>
                <a:cubicBezTo>
                  <a:pt x="-18994" y="511653"/>
                  <a:pt x="16289" y="295497"/>
                  <a:pt x="26039" y="254595"/>
                </a:cubicBezTo>
                <a:cubicBezTo>
                  <a:pt x="44052" y="170562"/>
                  <a:pt x="68923" y="87603"/>
                  <a:pt x="104371" y="9271"/>
                </a:cubicBezTo>
                <a:cubicBezTo>
                  <a:pt x="115443" y="-9486"/>
                  <a:pt x="144942" y="2661"/>
                  <a:pt x="139158" y="23979"/>
                </a:cubicBezTo>
                <a:cubicBezTo>
                  <a:pt x="89333" y="133462"/>
                  <a:pt x="56364" y="250134"/>
                  <a:pt x="39012" y="369284"/>
                </a:cubicBezTo>
                <a:cubicBezTo>
                  <a:pt x="33971" y="404484"/>
                  <a:pt x="29923" y="442824"/>
                  <a:pt x="27196" y="477693"/>
                </a:cubicBezTo>
                <a:cubicBezTo>
                  <a:pt x="24965" y="490087"/>
                  <a:pt x="27857" y="529832"/>
                  <a:pt x="13397" y="531567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2" name="Google Shape;232;p6"/>
          <p:cNvSpPr/>
          <p:nvPr/>
        </p:nvSpPr>
        <p:spPr>
          <a:xfrm rot="-2846199" flipH="1">
            <a:off x="-481441" y="4761779"/>
            <a:ext cx="1505196" cy="2318348"/>
          </a:xfrm>
          <a:custGeom>
            <a:avLst/>
            <a:gdLst/>
            <a:ahLst/>
            <a:cxnLst/>
            <a:rect l="l" t="t" r="r" b="b"/>
            <a:pathLst>
              <a:path w="2262494" h="3472966" extrusionOk="0">
                <a:moveTo>
                  <a:pt x="2190652" y="2157601"/>
                </a:moveTo>
                <a:cubicBezTo>
                  <a:pt x="2208334" y="2139670"/>
                  <a:pt x="2181315" y="2113394"/>
                  <a:pt x="2163632" y="2130499"/>
                </a:cubicBezTo>
                <a:cubicBezTo>
                  <a:pt x="2028121" y="2252128"/>
                  <a:pt x="1926984" y="2405900"/>
                  <a:pt x="1845264" y="2567439"/>
                </a:cubicBezTo>
                <a:cubicBezTo>
                  <a:pt x="1822045" y="2612306"/>
                  <a:pt x="1732393" y="2759964"/>
                  <a:pt x="1748919" y="2802766"/>
                </a:cubicBezTo>
                <a:cubicBezTo>
                  <a:pt x="1763379" y="2814086"/>
                  <a:pt x="1766684" y="2785662"/>
                  <a:pt x="1771972" y="2776737"/>
                </a:cubicBezTo>
                <a:cubicBezTo>
                  <a:pt x="1783540" y="2749140"/>
                  <a:pt x="1796182" y="2722037"/>
                  <a:pt x="1809899" y="2695431"/>
                </a:cubicBezTo>
                <a:cubicBezTo>
                  <a:pt x="1915581" y="2502328"/>
                  <a:pt x="2020602" y="2303275"/>
                  <a:pt x="2190652" y="2157601"/>
                </a:cubicBezTo>
                <a:close/>
                <a:moveTo>
                  <a:pt x="2261464" y="2477870"/>
                </a:moveTo>
                <a:cubicBezTo>
                  <a:pt x="2266257" y="2608010"/>
                  <a:pt x="2254110" y="2737654"/>
                  <a:pt x="2229570" y="2865398"/>
                </a:cubicBezTo>
                <a:cubicBezTo>
                  <a:pt x="2220150" y="2910761"/>
                  <a:pt x="2207673" y="2958025"/>
                  <a:pt x="2195940" y="3005536"/>
                </a:cubicBezTo>
                <a:cubicBezTo>
                  <a:pt x="2179332" y="3072383"/>
                  <a:pt x="2167764" y="3142369"/>
                  <a:pt x="2129424" y="3200953"/>
                </a:cubicBezTo>
                <a:cubicBezTo>
                  <a:pt x="2088109" y="3262594"/>
                  <a:pt x="2051918" y="3327210"/>
                  <a:pt x="2017462" y="3392900"/>
                </a:cubicBezTo>
                <a:cubicBezTo>
                  <a:pt x="2005646" y="3414796"/>
                  <a:pt x="1994491" y="3437106"/>
                  <a:pt x="1983006" y="3459168"/>
                </a:cubicBezTo>
                <a:cubicBezTo>
                  <a:pt x="1982840" y="3459416"/>
                  <a:pt x="1982675" y="3459746"/>
                  <a:pt x="1982510" y="3460077"/>
                </a:cubicBezTo>
                <a:cubicBezTo>
                  <a:pt x="1969950" y="3428761"/>
                  <a:pt x="1957639" y="3397362"/>
                  <a:pt x="1945988" y="3365798"/>
                </a:cubicBezTo>
                <a:cubicBezTo>
                  <a:pt x="1898724" y="3210704"/>
                  <a:pt x="1837745" y="3060237"/>
                  <a:pt x="1780979" y="2908448"/>
                </a:cubicBezTo>
                <a:cubicBezTo>
                  <a:pt x="1751315" y="2815656"/>
                  <a:pt x="1719999" y="2723359"/>
                  <a:pt x="1683064" y="2633294"/>
                </a:cubicBezTo>
                <a:cubicBezTo>
                  <a:pt x="1628777" y="2512821"/>
                  <a:pt x="1589280" y="2386482"/>
                  <a:pt x="1534828" y="2266175"/>
                </a:cubicBezTo>
                <a:cubicBezTo>
                  <a:pt x="1475005" y="2145454"/>
                  <a:pt x="1435260" y="2016306"/>
                  <a:pt x="1379982" y="1893767"/>
                </a:cubicBezTo>
                <a:cubicBezTo>
                  <a:pt x="1371967" y="1878068"/>
                  <a:pt x="1364200" y="1862203"/>
                  <a:pt x="1356680" y="1846256"/>
                </a:cubicBezTo>
                <a:cubicBezTo>
                  <a:pt x="1412372" y="1713306"/>
                  <a:pt x="1491448" y="1589694"/>
                  <a:pt x="1579117" y="1475336"/>
                </a:cubicBezTo>
                <a:cubicBezTo>
                  <a:pt x="1624315" y="1412868"/>
                  <a:pt x="1680915" y="1361556"/>
                  <a:pt x="1731319" y="1303385"/>
                </a:cubicBezTo>
                <a:cubicBezTo>
                  <a:pt x="1735698" y="1298262"/>
                  <a:pt x="1740160" y="1293222"/>
                  <a:pt x="1743878" y="1287520"/>
                </a:cubicBezTo>
                <a:cubicBezTo>
                  <a:pt x="1755612" y="1267855"/>
                  <a:pt x="1726857" y="1249098"/>
                  <a:pt x="1713140" y="1266781"/>
                </a:cubicBezTo>
                <a:cubicBezTo>
                  <a:pt x="1670587" y="1321977"/>
                  <a:pt x="1618200" y="1368744"/>
                  <a:pt x="1575646" y="1423858"/>
                </a:cubicBezTo>
                <a:cubicBezTo>
                  <a:pt x="1528300" y="1486408"/>
                  <a:pt x="1481450" y="1549701"/>
                  <a:pt x="1442532" y="1617953"/>
                </a:cubicBezTo>
                <a:cubicBezTo>
                  <a:pt x="1422453" y="1656375"/>
                  <a:pt x="1358168" y="1764288"/>
                  <a:pt x="1345608" y="1822459"/>
                </a:cubicBezTo>
                <a:cubicBezTo>
                  <a:pt x="1309417" y="1744540"/>
                  <a:pt x="1276613" y="1665051"/>
                  <a:pt x="1239513" y="1587628"/>
                </a:cubicBezTo>
                <a:cubicBezTo>
                  <a:pt x="1188531" y="1493183"/>
                  <a:pt x="1137714" y="1398656"/>
                  <a:pt x="1086402" y="1304459"/>
                </a:cubicBezTo>
                <a:cubicBezTo>
                  <a:pt x="1049715" y="1238770"/>
                  <a:pt x="1006004" y="1177459"/>
                  <a:pt x="969317" y="1111769"/>
                </a:cubicBezTo>
                <a:cubicBezTo>
                  <a:pt x="958658" y="1094665"/>
                  <a:pt x="947668" y="1077809"/>
                  <a:pt x="936431" y="1061118"/>
                </a:cubicBezTo>
                <a:cubicBezTo>
                  <a:pt x="937836" y="1049302"/>
                  <a:pt x="937670" y="1035999"/>
                  <a:pt x="938827" y="1029719"/>
                </a:cubicBezTo>
                <a:cubicBezTo>
                  <a:pt x="941554" y="994850"/>
                  <a:pt x="945603" y="956510"/>
                  <a:pt x="950643" y="921310"/>
                </a:cubicBezTo>
                <a:cubicBezTo>
                  <a:pt x="967995" y="802242"/>
                  <a:pt x="1000964" y="685488"/>
                  <a:pt x="1050789" y="576005"/>
                </a:cubicBezTo>
                <a:cubicBezTo>
                  <a:pt x="1056573" y="554686"/>
                  <a:pt x="1026992" y="542540"/>
                  <a:pt x="1016002" y="561297"/>
                </a:cubicBezTo>
                <a:cubicBezTo>
                  <a:pt x="980472" y="639629"/>
                  <a:pt x="955683" y="722588"/>
                  <a:pt x="937670" y="806621"/>
                </a:cubicBezTo>
                <a:cubicBezTo>
                  <a:pt x="930729" y="835541"/>
                  <a:pt x="911146" y="952048"/>
                  <a:pt x="911642" y="1024844"/>
                </a:cubicBezTo>
                <a:cubicBezTo>
                  <a:pt x="878756" y="977498"/>
                  <a:pt x="844630" y="930978"/>
                  <a:pt x="812653" y="883053"/>
                </a:cubicBezTo>
                <a:cubicBezTo>
                  <a:pt x="749360" y="791500"/>
                  <a:pt x="681521" y="703088"/>
                  <a:pt x="614096" y="614592"/>
                </a:cubicBezTo>
                <a:cubicBezTo>
                  <a:pt x="575261" y="574270"/>
                  <a:pt x="534773" y="535847"/>
                  <a:pt x="497507" y="493872"/>
                </a:cubicBezTo>
                <a:cubicBezTo>
                  <a:pt x="475115" y="470984"/>
                  <a:pt x="450905" y="449831"/>
                  <a:pt x="426447" y="429256"/>
                </a:cubicBezTo>
                <a:cubicBezTo>
                  <a:pt x="416449" y="418184"/>
                  <a:pt x="398766" y="412978"/>
                  <a:pt x="387363" y="424794"/>
                </a:cubicBezTo>
                <a:cubicBezTo>
                  <a:pt x="361666" y="468009"/>
                  <a:pt x="400419" y="517008"/>
                  <a:pt x="418680" y="557331"/>
                </a:cubicBezTo>
                <a:cubicBezTo>
                  <a:pt x="433305" y="584433"/>
                  <a:pt x="446525" y="613931"/>
                  <a:pt x="464291" y="640620"/>
                </a:cubicBezTo>
                <a:cubicBezTo>
                  <a:pt x="490401" y="679208"/>
                  <a:pt x="512463" y="718870"/>
                  <a:pt x="540557" y="756301"/>
                </a:cubicBezTo>
                <a:cubicBezTo>
                  <a:pt x="578897" y="801416"/>
                  <a:pt x="607569" y="853554"/>
                  <a:pt x="639546" y="903214"/>
                </a:cubicBezTo>
                <a:cubicBezTo>
                  <a:pt x="676812" y="962790"/>
                  <a:pt x="717134" y="1020712"/>
                  <a:pt x="752169" y="1081775"/>
                </a:cubicBezTo>
                <a:cubicBezTo>
                  <a:pt x="759605" y="1094830"/>
                  <a:pt x="766877" y="1107886"/>
                  <a:pt x="774148" y="1121024"/>
                </a:cubicBezTo>
                <a:cubicBezTo>
                  <a:pt x="750103" y="1108299"/>
                  <a:pt x="723579" y="1099127"/>
                  <a:pt x="698956" y="1089625"/>
                </a:cubicBezTo>
                <a:cubicBezTo>
                  <a:pt x="643677" y="1063679"/>
                  <a:pt x="585259" y="1047319"/>
                  <a:pt x="525023" y="1037651"/>
                </a:cubicBezTo>
                <a:cubicBezTo>
                  <a:pt x="462555" y="1021208"/>
                  <a:pt x="396618" y="1009227"/>
                  <a:pt x="332746" y="997163"/>
                </a:cubicBezTo>
                <a:cubicBezTo>
                  <a:pt x="323326" y="996089"/>
                  <a:pt x="314320" y="1001708"/>
                  <a:pt x="311758" y="1010962"/>
                </a:cubicBezTo>
                <a:cubicBezTo>
                  <a:pt x="307131" y="1027653"/>
                  <a:pt x="323904" y="1036412"/>
                  <a:pt x="337951" y="1037817"/>
                </a:cubicBezTo>
                <a:cubicBezTo>
                  <a:pt x="398601" y="1047484"/>
                  <a:pt x="458672" y="1059217"/>
                  <a:pt x="518412" y="1073099"/>
                </a:cubicBezTo>
                <a:cubicBezTo>
                  <a:pt x="576418" y="1081197"/>
                  <a:pt x="632853" y="1095574"/>
                  <a:pt x="686727" y="1118380"/>
                </a:cubicBezTo>
                <a:cubicBezTo>
                  <a:pt x="725067" y="1132261"/>
                  <a:pt x="767125" y="1141020"/>
                  <a:pt x="799515" y="1166800"/>
                </a:cubicBezTo>
                <a:cubicBezTo>
                  <a:pt x="825956" y="1214559"/>
                  <a:pt x="852232" y="1262401"/>
                  <a:pt x="879500" y="1309582"/>
                </a:cubicBezTo>
                <a:cubicBezTo>
                  <a:pt x="955353" y="1449638"/>
                  <a:pt x="1044013" y="1582340"/>
                  <a:pt x="1117966" y="1723470"/>
                </a:cubicBezTo>
                <a:cubicBezTo>
                  <a:pt x="1140441" y="1763214"/>
                  <a:pt x="1161429" y="1803619"/>
                  <a:pt x="1181012" y="1844768"/>
                </a:cubicBezTo>
                <a:cubicBezTo>
                  <a:pt x="1173988" y="1841381"/>
                  <a:pt x="1166800" y="1838241"/>
                  <a:pt x="1159694" y="1835184"/>
                </a:cubicBezTo>
                <a:cubicBezTo>
                  <a:pt x="1115818" y="1814609"/>
                  <a:pt x="1070537" y="1797835"/>
                  <a:pt x="1023852" y="1785193"/>
                </a:cubicBezTo>
                <a:cubicBezTo>
                  <a:pt x="956675" y="1762553"/>
                  <a:pt x="890241" y="1735533"/>
                  <a:pt x="818354" y="1733550"/>
                </a:cubicBezTo>
                <a:cubicBezTo>
                  <a:pt x="712755" y="1724626"/>
                  <a:pt x="606742" y="1717272"/>
                  <a:pt x="500730" y="1719255"/>
                </a:cubicBezTo>
                <a:cubicBezTo>
                  <a:pt x="470075" y="1722478"/>
                  <a:pt x="478668" y="1762718"/>
                  <a:pt x="507671" y="1758174"/>
                </a:cubicBezTo>
                <a:cubicBezTo>
                  <a:pt x="631944" y="1757926"/>
                  <a:pt x="755391" y="1763627"/>
                  <a:pt x="879169" y="1779326"/>
                </a:cubicBezTo>
                <a:cubicBezTo>
                  <a:pt x="927094" y="1788581"/>
                  <a:pt x="974853" y="1809816"/>
                  <a:pt x="1022365" y="1822707"/>
                </a:cubicBezTo>
                <a:cubicBezTo>
                  <a:pt x="1061779" y="1832870"/>
                  <a:pt x="1100284" y="1845760"/>
                  <a:pt x="1137880" y="1861212"/>
                </a:cubicBezTo>
                <a:cubicBezTo>
                  <a:pt x="1159859" y="1868979"/>
                  <a:pt x="1182086" y="1877737"/>
                  <a:pt x="1201917" y="1890049"/>
                </a:cubicBezTo>
                <a:cubicBezTo>
                  <a:pt x="1231167" y="1955491"/>
                  <a:pt x="1256947" y="2022503"/>
                  <a:pt x="1279753" y="2090671"/>
                </a:cubicBezTo>
                <a:cubicBezTo>
                  <a:pt x="1319663" y="2201146"/>
                  <a:pt x="1363621" y="2310133"/>
                  <a:pt x="1402209" y="2421104"/>
                </a:cubicBezTo>
                <a:cubicBezTo>
                  <a:pt x="1450629" y="2565621"/>
                  <a:pt x="1497975" y="2710552"/>
                  <a:pt x="1544000" y="2855896"/>
                </a:cubicBezTo>
                <a:cubicBezTo>
                  <a:pt x="1530862" y="2842510"/>
                  <a:pt x="1515245" y="2829620"/>
                  <a:pt x="1511031" y="2825737"/>
                </a:cubicBezTo>
                <a:cubicBezTo>
                  <a:pt x="1430055" y="2752610"/>
                  <a:pt x="1326273" y="2711378"/>
                  <a:pt x="1220343" y="2690060"/>
                </a:cubicBezTo>
                <a:cubicBezTo>
                  <a:pt x="1123254" y="2671551"/>
                  <a:pt x="1025670" y="2656017"/>
                  <a:pt x="929738" y="2631559"/>
                </a:cubicBezTo>
                <a:cubicBezTo>
                  <a:pt x="906106" y="2627923"/>
                  <a:pt x="899413" y="2663536"/>
                  <a:pt x="921971" y="2669403"/>
                </a:cubicBezTo>
                <a:cubicBezTo>
                  <a:pt x="1089955" y="2714766"/>
                  <a:pt x="1273639" y="2712948"/>
                  <a:pt x="1426584" y="2803592"/>
                </a:cubicBezTo>
                <a:cubicBezTo>
                  <a:pt x="1461701" y="2825158"/>
                  <a:pt x="1494092" y="2850690"/>
                  <a:pt x="1527226" y="2875148"/>
                </a:cubicBezTo>
                <a:cubicBezTo>
                  <a:pt x="1536150" y="2881263"/>
                  <a:pt x="1544165" y="2890022"/>
                  <a:pt x="1554906" y="2892666"/>
                </a:cubicBezTo>
                <a:cubicBezTo>
                  <a:pt x="1555154" y="2892666"/>
                  <a:pt x="1555402" y="2892666"/>
                  <a:pt x="1555568" y="2892583"/>
                </a:cubicBezTo>
                <a:cubicBezTo>
                  <a:pt x="1598039" y="3027516"/>
                  <a:pt x="1639436" y="3162696"/>
                  <a:pt x="1679428" y="3298290"/>
                </a:cubicBezTo>
                <a:cubicBezTo>
                  <a:pt x="1694136" y="3356378"/>
                  <a:pt x="1707687" y="3414796"/>
                  <a:pt x="1722230" y="3472967"/>
                </a:cubicBezTo>
                <a:cubicBezTo>
                  <a:pt x="1716611" y="3470158"/>
                  <a:pt x="1710909" y="3467513"/>
                  <a:pt x="1705952" y="3464291"/>
                </a:cubicBezTo>
                <a:cubicBezTo>
                  <a:pt x="1652408" y="3437850"/>
                  <a:pt x="1608780" y="3394965"/>
                  <a:pt x="1558460" y="3362906"/>
                </a:cubicBezTo>
                <a:cubicBezTo>
                  <a:pt x="1465089" y="3305727"/>
                  <a:pt x="1363704" y="3262429"/>
                  <a:pt x="1270664" y="3204754"/>
                </a:cubicBezTo>
                <a:cubicBezTo>
                  <a:pt x="1211997" y="3166828"/>
                  <a:pt x="1154488" y="3128075"/>
                  <a:pt x="1098631" y="3085686"/>
                </a:cubicBezTo>
                <a:cubicBezTo>
                  <a:pt x="1059465" y="3057923"/>
                  <a:pt x="1019638" y="3036357"/>
                  <a:pt x="981298" y="3006611"/>
                </a:cubicBezTo>
                <a:cubicBezTo>
                  <a:pt x="914452" y="2951167"/>
                  <a:pt x="841490" y="2902994"/>
                  <a:pt x="779188" y="2842262"/>
                </a:cubicBezTo>
                <a:cubicBezTo>
                  <a:pt x="626986" y="2706007"/>
                  <a:pt x="535434" y="2547195"/>
                  <a:pt x="460985" y="2359215"/>
                </a:cubicBezTo>
                <a:cubicBezTo>
                  <a:pt x="404715" y="2229570"/>
                  <a:pt x="362244" y="2094803"/>
                  <a:pt x="326466" y="1958218"/>
                </a:cubicBezTo>
                <a:cubicBezTo>
                  <a:pt x="267469" y="1746027"/>
                  <a:pt x="232517" y="1527887"/>
                  <a:pt x="214091" y="1308343"/>
                </a:cubicBezTo>
                <a:cubicBezTo>
                  <a:pt x="196574" y="1144160"/>
                  <a:pt x="199796" y="978820"/>
                  <a:pt x="187732" y="814223"/>
                </a:cubicBezTo>
                <a:cubicBezTo>
                  <a:pt x="181370" y="740023"/>
                  <a:pt x="170959" y="666235"/>
                  <a:pt x="160961" y="592530"/>
                </a:cubicBezTo>
                <a:cubicBezTo>
                  <a:pt x="134189" y="389264"/>
                  <a:pt x="99237" y="182114"/>
                  <a:pt x="0" y="0"/>
                </a:cubicBezTo>
                <a:cubicBezTo>
                  <a:pt x="32638" y="26276"/>
                  <a:pt x="76101" y="37431"/>
                  <a:pt x="113367" y="56188"/>
                </a:cubicBezTo>
                <a:cubicBezTo>
                  <a:pt x="162861" y="79158"/>
                  <a:pt x="211282" y="104112"/>
                  <a:pt x="261520" y="125348"/>
                </a:cubicBezTo>
                <a:cubicBezTo>
                  <a:pt x="414713" y="191368"/>
                  <a:pt x="567163" y="258876"/>
                  <a:pt x="718043" y="330102"/>
                </a:cubicBezTo>
                <a:cubicBezTo>
                  <a:pt x="818354" y="375382"/>
                  <a:pt x="918666" y="417605"/>
                  <a:pt x="1015672" y="470488"/>
                </a:cubicBezTo>
                <a:cubicBezTo>
                  <a:pt x="1237447" y="590630"/>
                  <a:pt x="1453273" y="725067"/>
                  <a:pt x="1638361" y="897761"/>
                </a:cubicBezTo>
                <a:cubicBezTo>
                  <a:pt x="1723882" y="974936"/>
                  <a:pt x="1807585" y="1056325"/>
                  <a:pt x="1874597" y="1150439"/>
                </a:cubicBezTo>
                <a:cubicBezTo>
                  <a:pt x="1909549" y="1200760"/>
                  <a:pt x="1945244" y="1250668"/>
                  <a:pt x="1974908" y="1304459"/>
                </a:cubicBezTo>
                <a:cubicBezTo>
                  <a:pt x="2008207" y="1364365"/>
                  <a:pt x="2033740" y="1428072"/>
                  <a:pt x="2060677" y="1491035"/>
                </a:cubicBezTo>
                <a:cubicBezTo>
                  <a:pt x="2120665" y="1624232"/>
                  <a:pt x="2164376" y="1764205"/>
                  <a:pt x="2191313" y="1907979"/>
                </a:cubicBezTo>
                <a:cubicBezTo>
                  <a:pt x="2232792" y="2093977"/>
                  <a:pt x="2261464" y="2285840"/>
                  <a:pt x="2261464" y="2477870"/>
                </a:cubicBezTo>
                <a:close/>
              </a:path>
            </a:pathLst>
          </a:custGeom>
          <a:solidFill>
            <a:srgbClr val="78DFE1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6"/>
          <p:cNvSpPr/>
          <p:nvPr/>
        </p:nvSpPr>
        <p:spPr>
          <a:xfrm rot="-2846199" flipH="1">
            <a:off x="-92368" y="5019365"/>
            <a:ext cx="1131376" cy="2405692"/>
          </a:xfrm>
          <a:custGeom>
            <a:avLst/>
            <a:gdLst/>
            <a:ahLst/>
            <a:cxnLst/>
            <a:rect l="l" t="t" r="r" b="b"/>
            <a:pathLst>
              <a:path w="1700597" h="3603811" extrusionOk="0">
                <a:moveTo>
                  <a:pt x="1700416" y="3541631"/>
                </a:moveTo>
                <a:cubicBezTo>
                  <a:pt x="1706282" y="3564437"/>
                  <a:pt x="1568210" y="3603603"/>
                  <a:pt x="1544743" y="3603520"/>
                </a:cubicBezTo>
                <a:cubicBezTo>
                  <a:pt x="1532184" y="3603851"/>
                  <a:pt x="1518550" y="3604925"/>
                  <a:pt x="1507064" y="3598976"/>
                </a:cubicBezTo>
                <a:cubicBezTo>
                  <a:pt x="1488473" y="3519652"/>
                  <a:pt x="1475253" y="3436032"/>
                  <a:pt x="1452860" y="3356791"/>
                </a:cubicBezTo>
                <a:cubicBezTo>
                  <a:pt x="1414851" y="3222106"/>
                  <a:pt x="1373785" y="3088413"/>
                  <a:pt x="1341394" y="2952241"/>
                </a:cubicBezTo>
                <a:cubicBezTo>
                  <a:pt x="1298179" y="2761038"/>
                  <a:pt x="1233564" y="2575537"/>
                  <a:pt x="1176137" y="2388300"/>
                </a:cubicBezTo>
                <a:cubicBezTo>
                  <a:pt x="1103423" y="2160823"/>
                  <a:pt x="1031867" y="1932851"/>
                  <a:pt x="943867" y="1710745"/>
                </a:cubicBezTo>
                <a:cubicBezTo>
                  <a:pt x="900735" y="1599526"/>
                  <a:pt x="865618" y="1485003"/>
                  <a:pt x="813479" y="1377503"/>
                </a:cubicBezTo>
                <a:cubicBezTo>
                  <a:pt x="742667" y="1235712"/>
                  <a:pt x="662930" y="1098879"/>
                  <a:pt x="579227" y="964442"/>
                </a:cubicBezTo>
                <a:cubicBezTo>
                  <a:pt x="499160" y="829592"/>
                  <a:pt x="425786" y="690776"/>
                  <a:pt x="343983" y="556917"/>
                </a:cubicBezTo>
                <a:cubicBezTo>
                  <a:pt x="278624" y="457928"/>
                  <a:pt x="214339" y="358361"/>
                  <a:pt x="147162" y="260611"/>
                </a:cubicBezTo>
                <a:cubicBezTo>
                  <a:pt x="110144" y="205745"/>
                  <a:pt x="73374" y="151045"/>
                  <a:pt x="45446" y="90974"/>
                </a:cubicBezTo>
                <a:cubicBezTo>
                  <a:pt x="29251" y="61310"/>
                  <a:pt x="7023" y="33712"/>
                  <a:pt x="0" y="0"/>
                </a:cubicBezTo>
                <a:cubicBezTo>
                  <a:pt x="63376" y="52552"/>
                  <a:pt x="115432" y="117002"/>
                  <a:pt x="175090" y="173520"/>
                </a:cubicBezTo>
                <a:cubicBezTo>
                  <a:pt x="256562" y="279450"/>
                  <a:pt x="337042" y="386207"/>
                  <a:pt x="411573" y="497094"/>
                </a:cubicBezTo>
                <a:cubicBezTo>
                  <a:pt x="468753" y="575839"/>
                  <a:pt x="522792" y="654585"/>
                  <a:pt x="571212" y="739857"/>
                </a:cubicBezTo>
                <a:cubicBezTo>
                  <a:pt x="619550" y="811662"/>
                  <a:pt x="662352" y="886937"/>
                  <a:pt x="701435" y="964029"/>
                </a:cubicBezTo>
                <a:cubicBezTo>
                  <a:pt x="749690" y="1056160"/>
                  <a:pt x="804886" y="1144407"/>
                  <a:pt x="842978" y="1241662"/>
                </a:cubicBezTo>
                <a:cubicBezTo>
                  <a:pt x="880326" y="1332801"/>
                  <a:pt x="927838" y="1419313"/>
                  <a:pt x="965268" y="1510370"/>
                </a:cubicBezTo>
                <a:cubicBezTo>
                  <a:pt x="994436" y="1583249"/>
                  <a:pt x="1020299" y="1657367"/>
                  <a:pt x="1052028" y="1729253"/>
                </a:cubicBezTo>
                <a:cubicBezTo>
                  <a:pt x="1082105" y="1798001"/>
                  <a:pt x="1114744" y="1865673"/>
                  <a:pt x="1141020" y="1936073"/>
                </a:cubicBezTo>
                <a:cubicBezTo>
                  <a:pt x="1155397" y="1971108"/>
                  <a:pt x="1168287" y="2006721"/>
                  <a:pt x="1181094" y="2042334"/>
                </a:cubicBezTo>
                <a:cubicBezTo>
                  <a:pt x="1207288" y="2113394"/>
                  <a:pt x="1241083" y="2181398"/>
                  <a:pt x="1266698" y="2252624"/>
                </a:cubicBezTo>
                <a:cubicBezTo>
                  <a:pt x="1300328" y="2338723"/>
                  <a:pt x="1325034" y="2427879"/>
                  <a:pt x="1357755" y="2514226"/>
                </a:cubicBezTo>
                <a:cubicBezTo>
                  <a:pt x="1377833" y="2566861"/>
                  <a:pt x="1400391" y="2618504"/>
                  <a:pt x="1418569" y="2671882"/>
                </a:cubicBezTo>
                <a:cubicBezTo>
                  <a:pt x="1434186" y="2719063"/>
                  <a:pt x="1452199" y="2766739"/>
                  <a:pt x="1469799" y="2813425"/>
                </a:cubicBezTo>
                <a:cubicBezTo>
                  <a:pt x="1486986" y="2867547"/>
                  <a:pt x="1502768" y="2921999"/>
                  <a:pt x="1524747" y="2974385"/>
                </a:cubicBezTo>
                <a:cubicBezTo>
                  <a:pt x="1543338" y="3024541"/>
                  <a:pt x="1565235" y="3073457"/>
                  <a:pt x="1583744" y="3123613"/>
                </a:cubicBezTo>
                <a:cubicBezTo>
                  <a:pt x="1602335" y="3190707"/>
                  <a:pt x="1622166" y="3257306"/>
                  <a:pt x="1643154" y="3323740"/>
                </a:cubicBezTo>
                <a:cubicBezTo>
                  <a:pt x="1661828" y="3396535"/>
                  <a:pt x="1689343" y="3467348"/>
                  <a:pt x="1700416" y="3541631"/>
                </a:cubicBezTo>
                <a:close/>
              </a:path>
            </a:pathLst>
          </a:custGeom>
          <a:solidFill>
            <a:srgbClr val="4280D1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93209017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67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512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318000" y="2971799"/>
            <a:ext cx="3556000" cy="2307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感谢您下载包图网平台上提供的</a:t>
            </a:r>
            <a:r>
              <a:rPr lang="en-US" altLang="zh-CN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PPT</a:t>
            </a:r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599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ibaotu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1" r:id="rId5"/>
    <p:sldLayoutId id="2147483654" r:id="rId6"/>
    <p:sldLayoutId id="2147483667" r:id="rId7"/>
  </p:sldLayoutIdLst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xStyles>
    <p:titleStyle>
      <a:lvl1pPr algn="l" defTabSz="914380" rtl="0" eaLnBrk="1" latinLnBrk="0" hangingPunct="1">
        <a:lnSpc>
          <a:spcPct val="90000"/>
        </a:lnSpc>
        <a:spcBef>
          <a:spcPct val="0"/>
        </a:spcBef>
        <a:buNone/>
        <a:defRPr sz="44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5" indent="-228595" algn="l" defTabSz="914380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56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4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3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2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1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7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3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18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00"/>
              <a:t>08/1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821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8.jp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48.jp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2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48.jp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48.jp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8.jpg"/><Relationship Id="rId9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8.jpg"/><Relationship Id="rId7" Type="http://schemas.openxmlformats.org/officeDocument/2006/relationships/image" Target="../media/image76.wmf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8.w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42.bin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48.jpg"/><Relationship Id="rId9" Type="http://schemas.openxmlformats.org/officeDocument/2006/relationships/image" Target="../media/image8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48.jp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86.wmf"/><Relationship Id="rId10" Type="http://schemas.openxmlformats.org/officeDocument/2006/relationships/image" Target="../media/image88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48.jpg"/><Relationship Id="rId9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7.gif"/><Relationship Id="rId18" Type="http://schemas.openxmlformats.org/officeDocument/2006/relationships/image" Target="../media/image12.png"/><Relationship Id="rId26" Type="http://schemas.openxmlformats.org/officeDocument/2006/relationships/image" Target="../media/image20.png"/><Relationship Id="rId3" Type="http://schemas.microsoft.com/office/2007/relationships/media" Target="../media/media2.mp4"/><Relationship Id="rId21" Type="http://schemas.openxmlformats.org/officeDocument/2006/relationships/image" Target="../media/image15.png"/><Relationship Id="rId34" Type="http://schemas.openxmlformats.org/officeDocument/2006/relationships/slide" Target="slide8.xml"/><Relationship Id="rId7" Type="http://schemas.openxmlformats.org/officeDocument/2006/relationships/audio" Target="../media/audio2.wav"/><Relationship Id="rId12" Type="http://schemas.openxmlformats.org/officeDocument/2006/relationships/slide" Target="slide9.xml"/><Relationship Id="rId17" Type="http://schemas.openxmlformats.org/officeDocument/2006/relationships/image" Target="../media/image11.gif"/><Relationship Id="rId25" Type="http://schemas.openxmlformats.org/officeDocument/2006/relationships/image" Target="../media/image19.png"/><Relationship Id="rId33" Type="http://schemas.openxmlformats.org/officeDocument/2006/relationships/slide" Target="slide7.xml"/><Relationship Id="rId2" Type="http://schemas.openxmlformats.org/officeDocument/2006/relationships/audio" Target="../media/media1.wav"/><Relationship Id="rId16" Type="http://schemas.openxmlformats.org/officeDocument/2006/relationships/image" Target="../media/image10.png"/><Relationship Id="rId20" Type="http://schemas.openxmlformats.org/officeDocument/2006/relationships/image" Target="../media/image14.png"/><Relationship Id="rId29" Type="http://schemas.openxmlformats.org/officeDocument/2006/relationships/slide" Target="slide4.xml"/><Relationship Id="rId1" Type="http://schemas.microsoft.com/office/2007/relationships/media" Target="../media/media1.wav"/><Relationship Id="rId6" Type="http://schemas.openxmlformats.org/officeDocument/2006/relationships/audio" Target="../media/audio1.wav"/><Relationship Id="rId11" Type="http://schemas.openxmlformats.org/officeDocument/2006/relationships/image" Target="../media/image6.png"/><Relationship Id="rId24" Type="http://schemas.openxmlformats.org/officeDocument/2006/relationships/image" Target="../media/image18.png"/><Relationship Id="rId32" Type="http://schemas.openxmlformats.org/officeDocument/2006/relationships/slide" Target="slide6.xml"/><Relationship Id="rId5" Type="http://schemas.openxmlformats.org/officeDocument/2006/relationships/slideLayout" Target="../slideLayouts/slideLayout9.xml"/><Relationship Id="rId15" Type="http://schemas.openxmlformats.org/officeDocument/2006/relationships/image" Target="../media/image9.gif"/><Relationship Id="rId23" Type="http://schemas.openxmlformats.org/officeDocument/2006/relationships/image" Target="../media/image17.png"/><Relationship Id="rId28" Type="http://schemas.openxmlformats.org/officeDocument/2006/relationships/image" Target="../media/image22.gif"/><Relationship Id="rId36" Type="http://schemas.openxmlformats.org/officeDocument/2006/relationships/image" Target="../media/image25.png"/><Relationship Id="rId10" Type="http://schemas.openxmlformats.org/officeDocument/2006/relationships/image" Target="../media/image5.gif"/><Relationship Id="rId19" Type="http://schemas.openxmlformats.org/officeDocument/2006/relationships/image" Target="../media/image13.png"/><Relationship Id="rId31" Type="http://schemas.openxmlformats.org/officeDocument/2006/relationships/slide" Target="slide5.xml"/><Relationship Id="rId4" Type="http://schemas.openxmlformats.org/officeDocument/2006/relationships/video" Target="../media/media2.mp4"/><Relationship Id="rId9" Type="http://schemas.openxmlformats.org/officeDocument/2006/relationships/image" Target="../media/image4.png"/><Relationship Id="rId14" Type="http://schemas.openxmlformats.org/officeDocument/2006/relationships/image" Target="../media/image8.png"/><Relationship Id="rId22" Type="http://schemas.openxmlformats.org/officeDocument/2006/relationships/image" Target="../media/image16.png"/><Relationship Id="rId27" Type="http://schemas.openxmlformats.org/officeDocument/2006/relationships/image" Target="../media/image21.png"/><Relationship Id="rId30" Type="http://schemas.openxmlformats.org/officeDocument/2006/relationships/image" Target="../media/image23.gif"/><Relationship Id="rId35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9.wmf"/><Relationship Id="rId3" Type="http://schemas.openxmlformats.org/officeDocument/2006/relationships/video" Target="../media/media3.wmv"/><Relationship Id="rId21" Type="http://schemas.openxmlformats.org/officeDocument/2006/relationships/image" Target="../media/image30.wmf"/><Relationship Id="rId7" Type="http://schemas.openxmlformats.org/officeDocument/2006/relationships/audio" Target="../media/audio2.wav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4.bin"/><Relationship Id="rId2" Type="http://schemas.microsoft.com/office/2007/relationships/media" Target="../media/media3.wmv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31.png"/><Relationship Id="rId19" Type="http://schemas.openxmlformats.org/officeDocument/2006/relationships/image" Target="../media/image32.png"/><Relationship Id="rId4" Type="http://schemas.openxmlformats.org/officeDocument/2006/relationships/slideLayout" Target="../slideLayouts/slideLayout9.xml"/><Relationship Id="rId9" Type="http://schemas.openxmlformats.org/officeDocument/2006/relationships/slide" Target="slide3.xml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34.wmf"/><Relationship Id="rId18" Type="http://schemas.openxmlformats.org/officeDocument/2006/relationships/image" Target="../media/image32.png"/><Relationship Id="rId3" Type="http://schemas.openxmlformats.org/officeDocument/2006/relationships/video" Target="../media/media3.wmv"/><Relationship Id="rId7" Type="http://schemas.openxmlformats.org/officeDocument/2006/relationships/image" Target="../media/image4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6.wmf"/><Relationship Id="rId2" Type="http://schemas.microsoft.com/office/2007/relationships/media" Target="../media/media3.wmv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33.wmf"/><Relationship Id="rId5" Type="http://schemas.openxmlformats.org/officeDocument/2006/relationships/audio" Target="../media/audio3.wav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38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slide" Target="slide3.xml"/><Relationship Id="rId5" Type="http://schemas.openxmlformats.org/officeDocument/2006/relationships/image" Target="../media/image4.png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40.wmf"/><Relationship Id="rId18" Type="http://schemas.openxmlformats.org/officeDocument/2006/relationships/image" Target="../media/image32.png"/><Relationship Id="rId3" Type="http://schemas.openxmlformats.org/officeDocument/2006/relationships/video" Target="../media/media3.wmv"/><Relationship Id="rId7" Type="http://schemas.openxmlformats.org/officeDocument/2006/relationships/image" Target="../media/image4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42.wmf"/><Relationship Id="rId2" Type="http://schemas.microsoft.com/office/2007/relationships/media" Target="../media/media3.wmv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39.wmf"/><Relationship Id="rId5" Type="http://schemas.openxmlformats.org/officeDocument/2006/relationships/audio" Target="../media/audio3.wav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1.bin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3" Type="http://schemas.openxmlformats.org/officeDocument/2006/relationships/video" Target="../media/media3.wmv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4.png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microsoft.com/office/2007/relationships/media" Target="../media/media3.wmv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5.bin"/><Relationship Id="rId5" Type="http://schemas.openxmlformats.org/officeDocument/2006/relationships/audio" Target="../media/audio3.wav"/><Relationship Id="rId15" Type="http://schemas.openxmlformats.org/officeDocument/2006/relationships/image" Target="../media/image47.png"/><Relationship Id="rId10" Type="http://schemas.openxmlformats.org/officeDocument/2006/relationships/image" Target="../media/image32.png"/><Relationship Id="rId19" Type="http://schemas.openxmlformats.org/officeDocument/2006/relationships/image" Target="../media/image46.wmf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31.png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60400" y="889000"/>
            <a:ext cx="10820400" cy="3860800"/>
            <a:chOff x="0" y="0"/>
            <a:chExt cx="13383902" cy="67862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383902" cy="6786204"/>
            </a:xfrm>
            <a:custGeom>
              <a:avLst/>
              <a:gdLst/>
              <a:ahLst/>
              <a:cxnLst/>
              <a:rect l="l" t="t" r="r" b="b"/>
              <a:pathLst>
                <a:path w="13383902" h="6786204">
                  <a:moveTo>
                    <a:pt x="13259442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259442" y="0"/>
                  </a:lnTo>
                  <a:cubicBezTo>
                    <a:pt x="13328022" y="0"/>
                    <a:pt x="13383902" y="55880"/>
                    <a:pt x="13383902" y="124460"/>
                  </a:cubicBezTo>
                  <a:lnTo>
                    <a:pt x="13383902" y="6661744"/>
                  </a:lnTo>
                  <a:cubicBezTo>
                    <a:pt x="13383902" y="6730324"/>
                    <a:pt x="13328022" y="6786204"/>
                    <a:pt x="13259442" y="6786204"/>
                  </a:cubicBezTo>
                  <a:close/>
                </a:path>
              </a:pathLst>
            </a:custGeom>
            <a:solidFill>
              <a:srgbClr val="FFD992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" name="TextBox 6"/>
          <p:cNvSpPr txBox="1"/>
          <p:nvPr/>
        </p:nvSpPr>
        <p:spPr>
          <a:xfrm>
            <a:off x="1440740" y="1134710"/>
            <a:ext cx="9259720" cy="276998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HIỆT LIỆT CHÀO 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MỪNG CÁC 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ẦY CÔ GIÁO  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ĐẾN 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Ự GIỜ LỚP 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D  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NGÀY HÔM NAY!</a:t>
            </a:r>
          </a:p>
        </p:txBody>
      </p:sp>
      <p:pic>
        <p:nvPicPr>
          <p:cNvPr id="9" name="Picture 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7556601" y="4366749"/>
            <a:ext cx="4178200" cy="2491251"/>
          </a:xfrm>
          <a:prstGeom prst="rect">
            <a:avLst/>
          </a:prstGeom>
        </p:spPr>
      </p:pic>
      <p:pic>
        <p:nvPicPr>
          <p:cNvPr id="10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03200" y="3987800"/>
            <a:ext cx="4876800" cy="272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0336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91"/>
          <a:stretch/>
        </p:blipFill>
        <p:spPr>
          <a:xfrm>
            <a:off x="0" y="0"/>
            <a:ext cx="12235918" cy="6858000"/>
          </a:xfrm>
          <a:prstGeom prst="rect">
            <a:avLst/>
          </a:prstGeom>
        </p:spPr>
      </p:pic>
      <p:sp>
        <p:nvSpPr>
          <p:cNvPr id="9" name="Notched Right Arrow 8"/>
          <p:cNvSpPr/>
          <p:nvPr/>
        </p:nvSpPr>
        <p:spPr>
          <a:xfrm>
            <a:off x="11370151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6411" y="694926"/>
            <a:ext cx="10757330" cy="4316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a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ặc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Khi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a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ặ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ia), </a:t>
            </a:r>
            <a:r>
              <a:rPr lang="vi-VN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thực hiện phép tính theo thứ tự từ trái sang phả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chia ta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ia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ồ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a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chia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â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ê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ũy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ừa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â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ê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ũy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ừa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ồ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ia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59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81"/>
          <a:stretch/>
        </p:blipFill>
        <p:spPr>
          <a:xfrm>
            <a:off x="-43918" y="-143634"/>
            <a:ext cx="12235918" cy="7173084"/>
          </a:xfrm>
          <a:prstGeom prst="rect">
            <a:avLst/>
          </a:prstGeom>
        </p:spPr>
      </p:pic>
      <p:sp>
        <p:nvSpPr>
          <p:cNvPr id="14" name="Notched Right Arrow 13"/>
          <p:cNvSpPr/>
          <p:nvPr/>
        </p:nvSpPr>
        <p:spPr>
          <a:xfrm>
            <a:off x="0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865767" y="1538656"/>
            <a:ext cx="10135608" cy="3061384"/>
            <a:chOff x="2336624" y="1538656"/>
            <a:chExt cx="8664751" cy="3061384"/>
          </a:xfrm>
        </p:grpSpPr>
        <p:grpSp>
          <p:nvGrpSpPr>
            <p:cNvPr id="8" name="Group 7"/>
            <p:cNvGrpSpPr/>
            <p:nvPr/>
          </p:nvGrpSpPr>
          <p:grpSpPr>
            <a:xfrm>
              <a:off x="2336624" y="1538656"/>
              <a:ext cx="8664751" cy="3061384"/>
              <a:chOff x="2118857" y="1238619"/>
              <a:chExt cx="8664751" cy="3061384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146088" y="1238619"/>
                <a:ext cx="8637520" cy="16466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ối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ểu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a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ặc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ướ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118857" y="2966593"/>
                <a:ext cx="37880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endParaRPr lang="en-US" sz="3200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146088" y="3715228"/>
                <a:ext cx="633699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thứ tự thực hiện các phép tính như sau: 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9430675"/>
                  </p:ext>
                </p:extLst>
              </p:nvPr>
            </p:nvGraphicFramePr>
            <p:xfrm>
              <a:off x="6095024" y="2966593"/>
              <a:ext cx="1587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4" name="Equation" r:id="rId4" imgW="1587240" imgH="482400" progId="Equation.DSMT4">
                      <p:embed/>
                    </p:oleObj>
                  </mc:Choice>
                  <mc:Fallback>
                    <p:oleObj name="Equation" r:id="rId4" imgW="158724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95024" y="2966593"/>
                            <a:ext cx="1587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61225"/>
                </p:ext>
              </p:extLst>
            </p:nvPr>
          </p:nvGraphicFramePr>
          <p:xfrm>
            <a:off x="8381801" y="4034415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" name="Equation" r:id="rId6" imgW="2247840" imgH="482400" progId="Equation.DSMT4">
                    <p:embed/>
                  </p:oleObj>
                </mc:Choice>
                <mc:Fallback>
                  <p:oleObj name="Equation" r:id="rId6" imgW="22478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381801" y="4034415"/>
                          <a:ext cx="2247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014161" y="2387810"/>
            <a:ext cx="8669361" cy="1361865"/>
            <a:chOff x="1318548" y="4808440"/>
            <a:chExt cx="8669361" cy="1361865"/>
          </a:xfrm>
        </p:grpSpPr>
        <p:sp>
          <p:nvSpPr>
            <p:cNvPr id="9" name="Rectangle 8"/>
            <p:cNvSpPr/>
            <p:nvPr/>
          </p:nvSpPr>
          <p:spPr>
            <a:xfrm>
              <a:off x="1318548" y="4808440"/>
              <a:ext cx="8669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vi-VN" sz="3200" b="1" dirty="0">
                  <a:solidFill>
                    <a:schemeClr val="accent6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m thế nào để tính được giá trị biểu thức  </a:t>
              </a:r>
              <a:endParaRPr lang="en-US" sz="32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938907"/>
                </p:ext>
              </p:extLst>
            </p:nvPr>
          </p:nvGraphicFramePr>
          <p:xfrm>
            <a:off x="3982750" y="5332105"/>
            <a:ext cx="2857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" name="Equation" r:id="rId8" imgW="2857320" imgH="838080" progId="Equation.DSMT4">
                    <p:embed/>
                  </p:oleObj>
                </mc:Choice>
                <mc:Fallback>
                  <p:oleObj name="Equation" r:id="rId8" imgW="285732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82750" y="5332105"/>
                          <a:ext cx="2857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4239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607" y="-500037"/>
            <a:ext cx="5205984" cy="520598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99638">
            <a:off x="26448" y="-107020"/>
            <a:ext cx="2031231" cy="2875488"/>
          </a:xfrm>
          <a:prstGeom prst="rect">
            <a:avLst/>
          </a:prstGeom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39" y="982044"/>
            <a:ext cx="10429306" cy="4836865"/>
          </a:xfrm>
          <a:prstGeom prst="rect">
            <a:avLst/>
          </a:prstGeom>
        </p:spPr>
      </p:pic>
      <p:sp>
        <p:nvSpPr>
          <p:cNvPr id="15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749039" y="2155715"/>
            <a:ext cx="10348451" cy="2277547"/>
          </a:xfrm>
          <a:prstGeom prst="rect">
            <a:avLst/>
          </a:prstGeom>
          <a:noFill/>
          <a:effectLst>
            <a:outerShdw blurRad="1270000" dist="2476500" dir="21540000" sx="200000" sy="200000" algn="ctr" rotWithShape="0">
              <a:srgbClr val="000000">
                <a:alpha val="0"/>
              </a:srgbClr>
            </a:outerShdw>
            <a:reflection blurRad="12700" endPos="0" dir="5400000" sy="-100000" algn="bl" rotWithShape="0"/>
          </a:effectLst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2. </a:t>
            </a:r>
          </a:p>
          <a:p>
            <a:pPr algn="ctr">
              <a:spcAft>
                <a:spcPts val="600"/>
              </a:spcAft>
            </a:pP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</a:t>
            </a: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THỰC HIỆN CÁC PHÉP TÍNH         QUY TẮC DẤU NGOẶC</a:t>
            </a:r>
            <a:endParaRPr lang="en-US" sz="32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628759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" name="Google Shape;615;p18"/>
          <p:cNvSpPr/>
          <p:nvPr/>
        </p:nvSpPr>
        <p:spPr>
          <a:xfrm>
            <a:off x="230531" y="1317227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6" name="Google Shape;616;p18"/>
          <p:cNvSpPr/>
          <p:nvPr/>
        </p:nvSpPr>
        <p:spPr>
          <a:xfrm>
            <a:off x="230531" y="1317227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7" name="Google Shape;617;p18"/>
          <p:cNvSpPr/>
          <p:nvPr/>
        </p:nvSpPr>
        <p:spPr>
          <a:xfrm>
            <a:off x="237053" y="1322388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1" name="Google Shape;621;p18"/>
          <p:cNvSpPr/>
          <p:nvPr/>
        </p:nvSpPr>
        <p:spPr>
          <a:xfrm>
            <a:off x="230531" y="2662695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2" name="Google Shape;622;p18"/>
          <p:cNvSpPr/>
          <p:nvPr/>
        </p:nvSpPr>
        <p:spPr>
          <a:xfrm>
            <a:off x="230531" y="2662695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3" name="Google Shape;623;p18"/>
          <p:cNvSpPr/>
          <p:nvPr/>
        </p:nvSpPr>
        <p:spPr>
          <a:xfrm>
            <a:off x="237053" y="2667856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7" name="Google Shape;627;p18"/>
          <p:cNvSpPr/>
          <p:nvPr/>
        </p:nvSpPr>
        <p:spPr>
          <a:xfrm>
            <a:off x="230531" y="4013932"/>
            <a:ext cx="518564" cy="579257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8" name="Google Shape;628;p18"/>
          <p:cNvSpPr/>
          <p:nvPr/>
        </p:nvSpPr>
        <p:spPr>
          <a:xfrm>
            <a:off x="230531" y="4013932"/>
            <a:ext cx="518564" cy="579257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9" name="Google Shape;629;p18"/>
          <p:cNvSpPr/>
          <p:nvPr/>
        </p:nvSpPr>
        <p:spPr>
          <a:xfrm>
            <a:off x="237053" y="4019092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3" name="Google Shape;633;p18"/>
          <p:cNvSpPr/>
          <p:nvPr/>
        </p:nvSpPr>
        <p:spPr>
          <a:xfrm>
            <a:off x="10861891" y="4378131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4" name="Google Shape;634;p18"/>
          <p:cNvSpPr/>
          <p:nvPr/>
        </p:nvSpPr>
        <p:spPr>
          <a:xfrm>
            <a:off x="10861891" y="4378131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5" name="Google Shape;635;p18"/>
          <p:cNvSpPr/>
          <p:nvPr/>
        </p:nvSpPr>
        <p:spPr>
          <a:xfrm>
            <a:off x="10868413" y="4383292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9" name="Google Shape;639;p18"/>
          <p:cNvSpPr/>
          <p:nvPr/>
        </p:nvSpPr>
        <p:spPr>
          <a:xfrm>
            <a:off x="10927359" y="5012060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0" name="Google Shape;640;p18"/>
          <p:cNvSpPr/>
          <p:nvPr/>
        </p:nvSpPr>
        <p:spPr>
          <a:xfrm>
            <a:off x="10927359" y="5012060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1" name="Google Shape;641;p18"/>
          <p:cNvSpPr/>
          <p:nvPr/>
        </p:nvSpPr>
        <p:spPr>
          <a:xfrm>
            <a:off x="10933881" y="5017221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5" name="Google Shape;645;p18"/>
          <p:cNvSpPr/>
          <p:nvPr/>
        </p:nvSpPr>
        <p:spPr>
          <a:xfrm>
            <a:off x="10927359" y="5694266"/>
            <a:ext cx="518564" cy="579257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6" name="Google Shape;646;p18"/>
          <p:cNvSpPr/>
          <p:nvPr/>
        </p:nvSpPr>
        <p:spPr>
          <a:xfrm>
            <a:off x="10927359" y="5694266"/>
            <a:ext cx="518564" cy="579257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7" name="Google Shape;647;p18"/>
          <p:cNvSpPr/>
          <p:nvPr/>
        </p:nvSpPr>
        <p:spPr>
          <a:xfrm>
            <a:off x="10933881" y="5699426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1" name="Google Shape;651;p18"/>
          <p:cNvSpPr/>
          <p:nvPr/>
        </p:nvSpPr>
        <p:spPr>
          <a:xfrm>
            <a:off x="10751312" y="-300932"/>
            <a:ext cx="1727320" cy="3081475"/>
          </a:xfrm>
          <a:custGeom>
            <a:avLst/>
            <a:gdLst/>
            <a:ahLst/>
            <a:cxnLst/>
            <a:rect l="l" t="t" r="r" b="b"/>
            <a:pathLst>
              <a:path w="2590980" h="4622213" extrusionOk="0">
                <a:moveTo>
                  <a:pt x="2582387" y="2612365"/>
                </a:moveTo>
                <a:cubicBezTo>
                  <a:pt x="2570462" y="2430067"/>
                  <a:pt x="2532283" y="2254332"/>
                  <a:pt x="2494011" y="2075639"/>
                </a:cubicBezTo>
                <a:cubicBezTo>
                  <a:pt x="2463228" y="1925974"/>
                  <a:pt x="2408409" y="1782964"/>
                  <a:pt x="2346934" y="1643559"/>
                </a:cubicBezTo>
                <a:cubicBezTo>
                  <a:pt x="2307368" y="1546494"/>
                  <a:pt x="2261794" y="1451555"/>
                  <a:pt x="2201613" y="1365490"/>
                </a:cubicBezTo>
                <a:cubicBezTo>
                  <a:pt x="2122389" y="1240692"/>
                  <a:pt x="2022458" y="1131516"/>
                  <a:pt x="1914114" y="1031585"/>
                </a:cubicBezTo>
                <a:cubicBezTo>
                  <a:pt x="1807435" y="933688"/>
                  <a:pt x="1696226" y="840320"/>
                  <a:pt x="1576512" y="758415"/>
                </a:cubicBezTo>
                <a:cubicBezTo>
                  <a:pt x="1366850" y="618179"/>
                  <a:pt x="1146558" y="492179"/>
                  <a:pt x="914340" y="392895"/>
                </a:cubicBezTo>
                <a:cubicBezTo>
                  <a:pt x="799526" y="342975"/>
                  <a:pt x="686930" y="288341"/>
                  <a:pt x="572300" y="237960"/>
                </a:cubicBezTo>
                <a:cubicBezTo>
                  <a:pt x="459150" y="187671"/>
                  <a:pt x="343226" y="143483"/>
                  <a:pt x="230722" y="91714"/>
                </a:cubicBezTo>
                <a:cubicBezTo>
                  <a:pt x="175903" y="64998"/>
                  <a:pt x="118866" y="43552"/>
                  <a:pt x="62568" y="20441"/>
                </a:cubicBezTo>
                <a:cubicBezTo>
                  <a:pt x="45743" y="14339"/>
                  <a:pt x="30120" y="2137"/>
                  <a:pt x="12279" y="11"/>
                </a:cubicBezTo>
                <a:cubicBezTo>
                  <a:pt x="4606" y="-359"/>
                  <a:pt x="-478" y="8885"/>
                  <a:pt x="3034" y="15264"/>
                </a:cubicBezTo>
                <a:cubicBezTo>
                  <a:pt x="2757" y="15356"/>
                  <a:pt x="2572" y="15449"/>
                  <a:pt x="2387" y="15634"/>
                </a:cubicBezTo>
                <a:cubicBezTo>
                  <a:pt x="-2050" y="20533"/>
                  <a:pt x="816" y="27929"/>
                  <a:pt x="2110" y="33753"/>
                </a:cubicBezTo>
                <a:cubicBezTo>
                  <a:pt x="30120" y="128877"/>
                  <a:pt x="68669" y="220950"/>
                  <a:pt x="90116" y="318108"/>
                </a:cubicBezTo>
                <a:cubicBezTo>
                  <a:pt x="111470" y="407316"/>
                  <a:pt x="128018" y="497448"/>
                  <a:pt x="139388" y="588505"/>
                </a:cubicBezTo>
                <a:cubicBezTo>
                  <a:pt x="155751" y="709883"/>
                  <a:pt x="174239" y="831168"/>
                  <a:pt x="184131" y="953286"/>
                </a:cubicBezTo>
                <a:cubicBezTo>
                  <a:pt x="193560" y="1079841"/>
                  <a:pt x="192173" y="1211018"/>
                  <a:pt x="200216" y="1338219"/>
                </a:cubicBezTo>
                <a:cubicBezTo>
                  <a:pt x="207796" y="1462001"/>
                  <a:pt x="219999" y="1585413"/>
                  <a:pt x="234882" y="1708547"/>
                </a:cubicBezTo>
                <a:cubicBezTo>
                  <a:pt x="254480" y="1874206"/>
                  <a:pt x="288962" y="2037830"/>
                  <a:pt x="330931" y="2199144"/>
                </a:cubicBezTo>
                <a:cubicBezTo>
                  <a:pt x="372808" y="2360919"/>
                  <a:pt x="421155" y="2520939"/>
                  <a:pt x="487437" y="2674487"/>
                </a:cubicBezTo>
                <a:cubicBezTo>
                  <a:pt x="564350" y="2867878"/>
                  <a:pt x="663634" y="3056462"/>
                  <a:pt x="817367" y="3200027"/>
                </a:cubicBezTo>
                <a:cubicBezTo>
                  <a:pt x="903524" y="3289512"/>
                  <a:pt x="1005767" y="3360693"/>
                  <a:pt x="1102740" y="3437698"/>
                </a:cubicBezTo>
                <a:cubicBezTo>
                  <a:pt x="1178913" y="3487618"/>
                  <a:pt x="1251389" y="3538647"/>
                  <a:pt x="1325436" y="3591709"/>
                </a:cubicBezTo>
                <a:cubicBezTo>
                  <a:pt x="1442746" y="3674446"/>
                  <a:pt x="1572074" y="3736475"/>
                  <a:pt x="1698167" y="3804328"/>
                </a:cubicBezTo>
                <a:cubicBezTo>
                  <a:pt x="1751322" y="3832431"/>
                  <a:pt x="1796712" y="3872274"/>
                  <a:pt x="1845614" y="3907125"/>
                </a:cubicBezTo>
                <a:cubicBezTo>
                  <a:pt x="1873717" y="3927278"/>
                  <a:pt x="1905332" y="3941422"/>
                  <a:pt x="1934545" y="3959633"/>
                </a:cubicBezTo>
                <a:cubicBezTo>
                  <a:pt x="1941200" y="3963978"/>
                  <a:pt x="1948781" y="3963423"/>
                  <a:pt x="1954974" y="3960188"/>
                </a:cubicBezTo>
                <a:cubicBezTo>
                  <a:pt x="1961261" y="3984223"/>
                  <a:pt x="1967824" y="4008258"/>
                  <a:pt x="1974665" y="4032201"/>
                </a:cubicBezTo>
                <a:cubicBezTo>
                  <a:pt x="2000919" y="4137864"/>
                  <a:pt x="2036972" y="4240568"/>
                  <a:pt x="2062763" y="4346323"/>
                </a:cubicBezTo>
                <a:cubicBezTo>
                  <a:pt x="2078571" y="4407613"/>
                  <a:pt x="2091883" y="4468533"/>
                  <a:pt x="2102884" y="4531025"/>
                </a:cubicBezTo>
                <a:cubicBezTo>
                  <a:pt x="2112128" y="4578633"/>
                  <a:pt x="2114069" y="4618846"/>
                  <a:pt x="2173326" y="4622081"/>
                </a:cubicBezTo>
                <a:cubicBezTo>
                  <a:pt x="2246171" y="4624393"/>
                  <a:pt x="2318277" y="4596105"/>
                  <a:pt x="2382617" y="4564304"/>
                </a:cubicBezTo>
                <a:cubicBezTo>
                  <a:pt x="2436881" y="4542395"/>
                  <a:pt x="2414418" y="4478887"/>
                  <a:pt x="2403417" y="4435624"/>
                </a:cubicBezTo>
                <a:cubicBezTo>
                  <a:pt x="2394080" y="4397352"/>
                  <a:pt x="2383079" y="4359543"/>
                  <a:pt x="2371431" y="4321918"/>
                </a:cubicBezTo>
                <a:cubicBezTo>
                  <a:pt x="2342589" y="4220046"/>
                  <a:pt x="2311251" y="4119005"/>
                  <a:pt x="2281484" y="4017410"/>
                </a:cubicBezTo>
                <a:cubicBezTo>
                  <a:pt x="2269929" y="3988013"/>
                  <a:pt x="2258188" y="3958709"/>
                  <a:pt x="2246356" y="3929404"/>
                </a:cubicBezTo>
                <a:cubicBezTo>
                  <a:pt x="2255877" y="3932732"/>
                  <a:pt x="2267710" y="3928665"/>
                  <a:pt x="2272517" y="3919882"/>
                </a:cubicBezTo>
                <a:cubicBezTo>
                  <a:pt x="2284073" y="3897789"/>
                  <a:pt x="2295073" y="3875510"/>
                  <a:pt x="2306814" y="3853508"/>
                </a:cubicBezTo>
                <a:cubicBezTo>
                  <a:pt x="2335563" y="3801370"/>
                  <a:pt x="2362280" y="3747938"/>
                  <a:pt x="2393710" y="3697279"/>
                </a:cubicBezTo>
                <a:cubicBezTo>
                  <a:pt x="2418947" y="3657806"/>
                  <a:pt x="2446311" y="3619349"/>
                  <a:pt x="2465724" y="3576456"/>
                </a:cubicBezTo>
                <a:cubicBezTo>
                  <a:pt x="2501869" y="3482995"/>
                  <a:pt x="2517584" y="3382972"/>
                  <a:pt x="2543746" y="3286369"/>
                </a:cubicBezTo>
                <a:cubicBezTo>
                  <a:pt x="2595329" y="3065522"/>
                  <a:pt x="2598472" y="2837557"/>
                  <a:pt x="2582387" y="261236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2" name="Google Shape;652;p18"/>
          <p:cNvSpPr/>
          <p:nvPr/>
        </p:nvSpPr>
        <p:spPr>
          <a:xfrm>
            <a:off x="11044508" y="29384"/>
            <a:ext cx="1318467" cy="2751160"/>
          </a:xfrm>
          <a:custGeom>
            <a:avLst/>
            <a:gdLst/>
            <a:ahLst/>
            <a:cxnLst/>
            <a:rect l="l" t="t" r="r" b="b"/>
            <a:pathLst>
              <a:path w="1977700" h="4126740" extrusionOk="0">
                <a:moveTo>
                  <a:pt x="1733531" y="4126608"/>
                </a:moveTo>
                <a:cubicBezTo>
                  <a:pt x="1674275" y="4123373"/>
                  <a:pt x="1672333" y="4083160"/>
                  <a:pt x="1663089" y="4035552"/>
                </a:cubicBezTo>
                <a:cubicBezTo>
                  <a:pt x="1652088" y="3973060"/>
                  <a:pt x="1638777" y="3912140"/>
                  <a:pt x="1622969" y="3850850"/>
                </a:cubicBezTo>
                <a:cubicBezTo>
                  <a:pt x="1597177" y="3745095"/>
                  <a:pt x="1561124" y="3642390"/>
                  <a:pt x="1534870" y="3536728"/>
                </a:cubicBezTo>
                <a:cubicBezTo>
                  <a:pt x="1504826" y="3432821"/>
                  <a:pt x="1481808" y="3327066"/>
                  <a:pt x="1455184" y="3222236"/>
                </a:cubicBezTo>
                <a:cubicBezTo>
                  <a:pt x="1358026" y="2893230"/>
                  <a:pt x="1254028" y="2566073"/>
                  <a:pt x="1144944" y="2240858"/>
                </a:cubicBezTo>
                <a:cubicBezTo>
                  <a:pt x="1101866" y="2116707"/>
                  <a:pt x="1052594" y="1994774"/>
                  <a:pt x="1007944" y="1871177"/>
                </a:cubicBezTo>
                <a:cubicBezTo>
                  <a:pt x="960335" y="1728815"/>
                  <a:pt x="901079" y="1591167"/>
                  <a:pt x="827032" y="1460544"/>
                </a:cubicBezTo>
                <a:cubicBezTo>
                  <a:pt x="744295" y="1302651"/>
                  <a:pt x="645104" y="1154280"/>
                  <a:pt x="560241" y="997496"/>
                </a:cubicBezTo>
                <a:cubicBezTo>
                  <a:pt x="511431" y="913188"/>
                  <a:pt x="465671" y="827216"/>
                  <a:pt x="417693" y="742538"/>
                </a:cubicBezTo>
                <a:cubicBezTo>
                  <a:pt x="378497" y="674314"/>
                  <a:pt x="333477" y="609512"/>
                  <a:pt x="291693" y="542768"/>
                </a:cubicBezTo>
                <a:cubicBezTo>
                  <a:pt x="255917" y="487209"/>
                  <a:pt x="223840" y="428970"/>
                  <a:pt x="180946" y="378404"/>
                </a:cubicBezTo>
                <a:cubicBezTo>
                  <a:pt x="149423" y="336527"/>
                  <a:pt x="124740" y="292154"/>
                  <a:pt x="95621" y="248983"/>
                </a:cubicBezTo>
                <a:cubicBezTo>
                  <a:pt x="75745" y="219124"/>
                  <a:pt x="60954" y="186122"/>
                  <a:pt x="44592" y="155800"/>
                </a:cubicBezTo>
                <a:cubicBezTo>
                  <a:pt x="24162" y="110780"/>
                  <a:pt x="-19194" y="55869"/>
                  <a:pt x="9556" y="7521"/>
                </a:cubicBezTo>
                <a:cubicBezTo>
                  <a:pt x="22406" y="-5698"/>
                  <a:pt x="42096" y="126"/>
                  <a:pt x="53282" y="12513"/>
                </a:cubicBezTo>
                <a:cubicBezTo>
                  <a:pt x="80645" y="35624"/>
                  <a:pt x="107638" y="59197"/>
                  <a:pt x="132783" y="84804"/>
                </a:cubicBezTo>
                <a:cubicBezTo>
                  <a:pt x="174382" y="131765"/>
                  <a:pt x="219772" y="174751"/>
                  <a:pt x="263220" y="219863"/>
                </a:cubicBezTo>
                <a:cubicBezTo>
                  <a:pt x="338654" y="318870"/>
                  <a:pt x="414550" y="417784"/>
                  <a:pt x="485362" y="520212"/>
                </a:cubicBezTo>
                <a:cubicBezTo>
                  <a:pt x="542861" y="606091"/>
                  <a:pt x="606093" y="688181"/>
                  <a:pt x="660727" y="776002"/>
                </a:cubicBezTo>
                <a:cubicBezTo>
                  <a:pt x="701771" y="849494"/>
                  <a:pt x="750581" y="918087"/>
                  <a:pt x="791719" y="991580"/>
                </a:cubicBezTo>
                <a:cubicBezTo>
                  <a:pt x="849126" y="1097058"/>
                  <a:pt x="905979" y="1202720"/>
                  <a:pt x="963016" y="1308383"/>
                </a:cubicBezTo>
                <a:cubicBezTo>
                  <a:pt x="1017280" y="1421626"/>
                  <a:pt x="1063225" y="1538751"/>
                  <a:pt x="1120262" y="1650793"/>
                </a:cubicBezTo>
                <a:cubicBezTo>
                  <a:pt x="1182199" y="1787978"/>
                  <a:pt x="1226572" y="1932375"/>
                  <a:pt x="1293501" y="2067434"/>
                </a:cubicBezTo>
                <a:cubicBezTo>
                  <a:pt x="1354329" y="2202124"/>
                  <a:pt x="1398609" y="2343470"/>
                  <a:pt x="1459344" y="2478160"/>
                </a:cubicBezTo>
                <a:cubicBezTo>
                  <a:pt x="1500759" y="2579015"/>
                  <a:pt x="1535795" y="2682182"/>
                  <a:pt x="1568889" y="2785996"/>
                </a:cubicBezTo>
                <a:cubicBezTo>
                  <a:pt x="1632305" y="2955907"/>
                  <a:pt x="1700621" y="3124153"/>
                  <a:pt x="1753499" y="3297669"/>
                </a:cubicBezTo>
                <a:cubicBezTo>
                  <a:pt x="1781232" y="3373103"/>
                  <a:pt x="1812385" y="3447150"/>
                  <a:pt x="1841690" y="3521937"/>
                </a:cubicBezTo>
                <a:cubicBezTo>
                  <a:pt x="1871456" y="3623532"/>
                  <a:pt x="1902795" y="3724572"/>
                  <a:pt x="1931637" y="3826445"/>
                </a:cubicBezTo>
                <a:cubicBezTo>
                  <a:pt x="1943285" y="3864069"/>
                  <a:pt x="1954286" y="3901878"/>
                  <a:pt x="1963622" y="3940150"/>
                </a:cubicBezTo>
                <a:cubicBezTo>
                  <a:pt x="1974623" y="3983413"/>
                  <a:pt x="1997087" y="4046922"/>
                  <a:pt x="1942822" y="4068831"/>
                </a:cubicBezTo>
                <a:cubicBezTo>
                  <a:pt x="1878482" y="4100631"/>
                  <a:pt x="1806376" y="4128919"/>
                  <a:pt x="1733531" y="4126608"/>
                </a:cubicBezTo>
                <a:close/>
                <a:moveTo>
                  <a:pt x="1759970" y="4082790"/>
                </a:moveTo>
                <a:cubicBezTo>
                  <a:pt x="1786224" y="4082883"/>
                  <a:pt x="1940604" y="4039064"/>
                  <a:pt x="1934133" y="4013550"/>
                </a:cubicBezTo>
                <a:cubicBezTo>
                  <a:pt x="1921746" y="3930443"/>
                  <a:pt x="1890962" y="3851312"/>
                  <a:pt x="1870347" y="3770055"/>
                </a:cubicBezTo>
                <a:cubicBezTo>
                  <a:pt x="1846774" y="3695823"/>
                  <a:pt x="1824680" y="3621221"/>
                  <a:pt x="1803880" y="3546157"/>
                </a:cubicBezTo>
                <a:cubicBezTo>
                  <a:pt x="1783173" y="3490044"/>
                  <a:pt x="1758676" y="3435317"/>
                  <a:pt x="1737876" y="3379204"/>
                </a:cubicBezTo>
                <a:cubicBezTo>
                  <a:pt x="1713193" y="3320595"/>
                  <a:pt x="1695629" y="3259583"/>
                  <a:pt x="1676401" y="3199125"/>
                </a:cubicBezTo>
                <a:cubicBezTo>
                  <a:pt x="1656618" y="3146895"/>
                  <a:pt x="1636558" y="3093462"/>
                  <a:pt x="1619086" y="3040677"/>
                </a:cubicBezTo>
                <a:cubicBezTo>
                  <a:pt x="1598749" y="2980959"/>
                  <a:pt x="1573419" y="2923182"/>
                  <a:pt x="1551048" y="2864295"/>
                </a:cubicBezTo>
                <a:cubicBezTo>
                  <a:pt x="1514348" y="2767692"/>
                  <a:pt x="1486800" y="2667946"/>
                  <a:pt x="1449175" y="2571620"/>
                </a:cubicBezTo>
                <a:cubicBezTo>
                  <a:pt x="1420518" y="2491841"/>
                  <a:pt x="1382709" y="2415761"/>
                  <a:pt x="1353404" y="2336352"/>
                </a:cubicBezTo>
                <a:cubicBezTo>
                  <a:pt x="1339075" y="2296509"/>
                  <a:pt x="1324654" y="2256666"/>
                  <a:pt x="1308569" y="2217470"/>
                </a:cubicBezTo>
                <a:cubicBezTo>
                  <a:pt x="1279080" y="2138708"/>
                  <a:pt x="1242565" y="2063089"/>
                  <a:pt x="1209008" y="1986084"/>
                </a:cubicBezTo>
                <a:cubicBezTo>
                  <a:pt x="1173417" y="1905751"/>
                  <a:pt x="1144482" y="1822737"/>
                  <a:pt x="1111942" y="1741202"/>
                </a:cubicBezTo>
                <a:cubicBezTo>
                  <a:pt x="1070065" y="1639330"/>
                  <a:pt x="1017003" y="1542542"/>
                  <a:pt x="975126" y="1440577"/>
                </a:cubicBezTo>
                <a:cubicBezTo>
                  <a:pt x="932417" y="1331863"/>
                  <a:pt x="870665" y="1233134"/>
                  <a:pt x="816771" y="1129967"/>
                </a:cubicBezTo>
                <a:cubicBezTo>
                  <a:pt x="773045" y="1043625"/>
                  <a:pt x="725159" y="959410"/>
                  <a:pt x="671080" y="879169"/>
                </a:cubicBezTo>
                <a:cubicBezTo>
                  <a:pt x="616908" y="783767"/>
                  <a:pt x="556358" y="695669"/>
                  <a:pt x="492480" y="607570"/>
                </a:cubicBezTo>
                <a:cubicBezTo>
                  <a:pt x="408819" y="483419"/>
                  <a:pt x="318686" y="363890"/>
                  <a:pt x="227630" y="245470"/>
                </a:cubicBezTo>
                <a:cubicBezTo>
                  <a:pt x="160886" y="182239"/>
                  <a:pt x="102646" y="110133"/>
                  <a:pt x="31742" y="51339"/>
                </a:cubicBezTo>
                <a:cubicBezTo>
                  <a:pt x="39508" y="88964"/>
                  <a:pt x="64467" y="119932"/>
                  <a:pt x="82586" y="153119"/>
                </a:cubicBezTo>
                <a:cubicBezTo>
                  <a:pt x="113832" y="220418"/>
                  <a:pt x="154969" y="281523"/>
                  <a:pt x="196384" y="342905"/>
                </a:cubicBezTo>
                <a:cubicBezTo>
                  <a:pt x="271540" y="452266"/>
                  <a:pt x="343461" y="563660"/>
                  <a:pt x="416584" y="674407"/>
                </a:cubicBezTo>
                <a:cubicBezTo>
                  <a:pt x="508010" y="824073"/>
                  <a:pt x="590192" y="979470"/>
                  <a:pt x="679677" y="1130337"/>
                </a:cubicBezTo>
                <a:cubicBezTo>
                  <a:pt x="773415" y="1280742"/>
                  <a:pt x="862623" y="1433828"/>
                  <a:pt x="941754" y="1592369"/>
                </a:cubicBezTo>
                <a:cubicBezTo>
                  <a:pt x="1000086" y="1712637"/>
                  <a:pt x="1039374" y="1840764"/>
                  <a:pt x="1087630" y="1965192"/>
                </a:cubicBezTo>
                <a:cubicBezTo>
                  <a:pt x="1186082" y="2213772"/>
                  <a:pt x="1266138" y="2468731"/>
                  <a:pt x="1347488" y="2723227"/>
                </a:cubicBezTo>
                <a:cubicBezTo>
                  <a:pt x="1411736" y="2932703"/>
                  <a:pt x="1484026" y="3140239"/>
                  <a:pt x="1532374" y="3354152"/>
                </a:cubicBezTo>
                <a:cubicBezTo>
                  <a:pt x="1568612" y="3506499"/>
                  <a:pt x="1614556" y="3656164"/>
                  <a:pt x="1657080" y="3806755"/>
                </a:cubicBezTo>
                <a:cubicBezTo>
                  <a:pt x="1682132" y="3895408"/>
                  <a:pt x="1696923" y="3989052"/>
                  <a:pt x="1717723" y="4077798"/>
                </a:cubicBezTo>
                <a:cubicBezTo>
                  <a:pt x="1730573" y="4084362"/>
                  <a:pt x="1745918" y="4083160"/>
                  <a:pt x="1759970" y="408279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3" name="Google Shape;653;p18"/>
          <p:cNvSpPr/>
          <p:nvPr/>
        </p:nvSpPr>
        <p:spPr>
          <a:xfrm>
            <a:off x="10751313" y="-291253"/>
            <a:ext cx="1311764" cy="2632172"/>
          </a:xfrm>
          <a:custGeom>
            <a:avLst/>
            <a:gdLst/>
            <a:ahLst/>
            <a:cxnLst/>
            <a:rect l="l" t="t" r="r" b="b"/>
            <a:pathLst>
              <a:path w="1967646" h="3948258" extrusionOk="0">
                <a:moveTo>
                  <a:pt x="1934545" y="3945115"/>
                </a:moveTo>
                <a:cubicBezTo>
                  <a:pt x="1905332" y="3926903"/>
                  <a:pt x="1873717" y="3912760"/>
                  <a:pt x="1845614" y="3892607"/>
                </a:cubicBezTo>
                <a:cubicBezTo>
                  <a:pt x="1796712" y="3857756"/>
                  <a:pt x="1751322" y="3817913"/>
                  <a:pt x="1698167" y="3789810"/>
                </a:cubicBezTo>
                <a:cubicBezTo>
                  <a:pt x="1572074" y="3721957"/>
                  <a:pt x="1442746" y="3659927"/>
                  <a:pt x="1325436" y="3577191"/>
                </a:cubicBezTo>
                <a:cubicBezTo>
                  <a:pt x="1251389" y="3524128"/>
                  <a:pt x="1178913" y="3473099"/>
                  <a:pt x="1102740" y="3423180"/>
                </a:cubicBezTo>
                <a:cubicBezTo>
                  <a:pt x="1005767" y="3346175"/>
                  <a:pt x="903524" y="3274994"/>
                  <a:pt x="817367" y="3185509"/>
                </a:cubicBezTo>
                <a:cubicBezTo>
                  <a:pt x="663634" y="3041944"/>
                  <a:pt x="564350" y="2853360"/>
                  <a:pt x="487437" y="2659969"/>
                </a:cubicBezTo>
                <a:cubicBezTo>
                  <a:pt x="421155" y="2506420"/>
                  <a:pt x="372808" y="2346401"/>
                  <a:pt x="330931" y="2184625"/>
                </a:cubicBezTo>
                <a:cubicBezTo>
                  <a:pt x="288962" y="2023312"/>
                  <a:pt x="254480" y="1859687"/>
                  <a:pt x="234882" y="1694029"/>
                </a:cubicBezTo>
                <a:cubicBezTo>
                  <a:pt x="219999" y="1570894"/>
                  <a:pt x="207796" y="1447483"/>
                  <a:pt x="200216" y="1323701"/>
                </a:cubicBezTo>
                <a:cubicBezTo>
                  <a:pt x="192173" y="1196499"/>
                  <a:pt x="193560" y="1065322"/>
                  <a:pt x="184131" y="938767"/>
                </a:cubicBezTo>
                <a:cubicBezTo>
                  <a:pt x="174239" y="816650"/>
                  <a:pt x="155751" y="695364"/>
                  <a:pt x="139388" y="573986"/>
                </a:cubicBezTo>
                <a:cubicBezTo>
                  <a:pt x="128018" y="482930"/>
                  <a:pt x="111470" y="392798"/>
                  <a:pt x="90116" y="303590"/>
                </a:cubicBezTo>
                <a:cubicBezTo>
                  <a:pt x="68669" y="206432"/>
                  <a:pt x="30120" y="114358"/>
                  <a:pt x="2110" y="19234"/>
                </a:cubicBezTo>
                <a:cubicBezTo>
                  <a:pt x="816" y="13410"/>
                  <a:pt x="-2050" y="6015"/>
                  <a:pt x="2387" y="1115"/>
                </a:cubicBezTo>
                <a:cubicBezTo>
                  <a:pt x="5900" y="-2120"/>
                  <a:pt x="9505" y="2502"/>
                  <a:pt x="12371" y="4628"/>
                </a:cubicBezTo>
                <a:cubicBezTo>
                  <a:pt x="14405" y="5275"/>
                  <a:pt x="15329" y="7402"/>
                  <a:pt x="14035" y="9066"/>
                </a:cubicBezTo>
                <a:cubicBezTo>
                  <a:pt x="126631" y="213735"/>
                  <a:pt x="166104" y="446969"/>
                  <a:pt x="196241" y="675951"/>
                </a:cubicBezTo>
                <a:cubicBezTo>
                  <a:pt x="207519" y="758411"/>
                  <a:pt x="219167" y="840962"/>
                  <a:pt x="226192" y="923976"/>
                </a:cubicBezTo>
                <a:cubicBezTo>
                  <a:pt x="239689" y="1108031"/>
                  <a:pt x="236084" y="1293010"/>
                  <a:pt x="255682" y="1476787"/>
                </a:cubicBezTo>
                <a:cubicBezTo>
                  <a:pt x="276297" y="1722317"/>
                  <a:pt x="315400" y="1966459"/>
                  <a:pt x="381405" y="2203854"/>
                </a:cubicBezTo>
                <a:cubicBezTo>
                  <a:pt x="421433" y="2356662"/>
                  <a:pt x="468949" y="2507437"/>
                  <a:pt x="531902" y="2652481"/>
                </a:cubicBezTo>
                <a:cubicBezTo>
                  <a:pt x="615194" y="2862789"/>
                  <a:pt x="717621" y="3040465"/>
                  <a:pt x="887902" y="3192904"/>
                </a:cubicBezTo>
                <a:cubicBezTo>
                  <a:pt x="957696" y="3260757"/>
                  <a:pt x="1039231" y="3314744"/>
                  <a:pt x="1114018" y="3376774"/>
                </a:cubicBezTo>
                <a:cubicBezTo>
                  <a:pt x="1156912" y="3410053"/>
                  <a:pt x="1201469" y="3434181"/>
                  <a:pt x="1245287" y="3465242"/>
                </a:cubicBezTo>
                <a:cubicBezTo>
                  <a:pt x="1307779" y="3512573"/>
                  <a:pt x="1372119" y="3556021"/>
                  <a:pt x="1437754" y="3598452"/>
                </a:cubicBezTo>
                <a:cubicBezTo>
                  <a:pt x="1541845" y="3663070"/>
                  <a:pt x="1655273" y="3711418"/>
                  <a:pt x="1759734" y="3775389"/>
                </a:cubicBezTo>
                <a:cubicBezTo>
                  <a:pt x="1816032" y="3811257"/>
                  <a:pt x="1864842" y="3859235"/>
                  <a:pt x="1924746" y="3888817"/>
                </a:cubicBezTo>
                <a:cubicBezTo>
                  <a:pt x="1939259" y="3898338"/>
                  <a:pt x="1960336" y="3902961"/>
                  <a:pt x="1966807" y="3920340"/>
                </a:cubicBezTo>
                <a:cubicBezTo>
                  <a:pt x="1972169" y="3938089"/>
                  <a:pt x="1950722" y="3955561"/>
                  <a:pt x="1934545" y="394511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4" name="Google Shape;654;p18"/>
          <p:cNvSpPr/>
          <p:nvPr/>
        </p:nvSpPr>
        <p:spPr>
          <a:xfrm>
            <a:off x="10752504" y="-300931"/>
            <a:ext cx="1726128" cy="2620357"/>
          </a:xfrm>
          <a:custGeom>
            <a:avLst/>
            <a:gdLst/>
            <a:ahLst/>
            <a:cxnLst/>
            <a:rect l="l" t="t" r="r" b="b"/>
            <a:pathLst>
              <a:path w="2589192" h="3930536" extrusionOk="0">
                <a:moveTo>
                  <a:pt x="2240778" y="3927554"/>
                </a:moveTo>
                <a:cubicBezTo>
                  <a:pt x="2230424" y="3921823"/>
                  <a:pt x="2226911" y="3907679"/>
                  <a:pt x="2232920" y="3897510"/>
                </a:cubicBezTo>
                <a:cubicBezTo>
                  <a:pt x="2245770" y="3872828"/>
                  <a:pt x="2258249" y="3847868"/>
                  <a:pt x="2271469" y="3823371"/>
                </a:cubicBezTo>
                <a:cubicBezTo>
                  <a:pt x="2310018" y="3749879"/>
                  <a:pt x="2350508" y="3677588"/>
                  <a:pt x="2396729" y="3608625"/>
                </a:cubicBezTo>
                <a:cubicBezTo>
                  <a:pt x="2439716" y="3543083"/>
                  <a:pt x="2452565" y="3464783"/>
                  <a:pt x="2471146" y="3389997"/>
                </a:cubicBezTo>
                <a:cubicBezTo>
                  <a:pt x="2484273" y="3336842"/>
                  <a:pt x="2498232" y="3283964"/>
                  <a:pt x="2508771" y="3233213"/>
                </a:cubicBezTo>
                <a:cubicBezTo>
                  <a:pt x="2536319" y="3090203"/>
                  <a:pt x="2549908" y="2945160"/>
                  <a:pt x="2544454" y="2799654"/>
                </a:cubicBezTo>
                <a:cubicBezTo>
                  <a:pt x="2544546" y="2584816"/>
                  <a:pt x="2512376" y="2370255"/>
                  <a:pt x="2465877" y="2162073"/>
                </a:cubicBezTo>
                <a:cubicBezTo>
                  <a:pt x="2435833" y="2001222"/>
                  <a:pt x="2386931" y="1844623"/>
                  <a:pt x="2319724" y="1695604"/>
                </a:cubicBezTo>
                <a:cubicBezTo>
                  <a:pt x="2289588" y="1625255"/>
                  <a:pt x="2261023" y="1553889"/>
                  <a:pt x="2223768" y="1486867"/>
                </a:cubicBezTo>
                <a:cubicBezTo>
                  <a:pt x="2190581" y="1426687"/>
                  <a:pt x="2150645" y="1370759"/>
                  <a:pt x="2111542" y="1314553"/>
                </a:cubicBezTo>
                <a:cubicBezTo>
                  <a:pt x="2036570" y="1209168"/>
                  <a:pt x="1942925" y="1118204"/>
                  <a:pt x="1847247" y="1031862"/>
                </a:cubicBezTo>
                <a:cubicBezTo>
                  <a:pt x="1640174" y="838748"/>
                  <a:pt x="1398712" y="688250"/>
                  <a:pt x="1150594" y="553837"/>
                </a:cubicBezTo>
                <a:cubicBezTo>
                  <a:pt x="1042066" y="494674"/>
                  <a:pt x="929839" y="447435"/>
                  <a:pt x="817613" y="396776"/>
                </a:cubicBezTo>
                <a:cubicBezTo>
                  <a:pt x="648904" y="317090"/>
                  <a:pt x="478346" y="241564"/>
                  <a:pt x="306957" y="167702"/>
                </a:cubicBezTo>
                <a:cubicBezTo>
                  <a:pt x="250751" y="143944"/>
                  <a:pt x="196579" y="116026"/>
                  <a:pt x="141206" y="90327"/>
                </a:cubicBezTo>
                <a:cubicBezTo>
                  <a:pt x="94522" y="66846"/>
                  <a:pt x="39056" y="53904"/>
                  <a:pt x="1616" y="16095"/>
                </a:cubicBezTo>
                <a:cubicBezTo>
                  <a:pt x="-2821" y="9716"/>
                  <a:pt x="2448" y="-360"/>
                  <a:pt x="10491" y="10"/>
                </a:cubicBezTo>
                <a:cubicBezTo>
                  <a:pt x="28332" y="2136"/>
                  <a:pt x="43955" y="14339"/>
                  <a:pt x="60780" y="20440"/>
                </a:cubicBezTo>
                <a:cubicBezTo>
                  <a:pt x="117078" y="43551"/>
                  <a:pt x="174116" y="64998"/>
                  <a:pt x="228934" y="91714"/>
                </a:cubicBezTo>
                <a:cubicBezTo>
                  <a:pt x="341438" y="143482"/>
                  <a:pt x="457362" y="187670"/>
                  <a:pt x="570512" y="237959"/>
                </a:cubicBezTo>
                <a:cubicBezTo>
                  <a:pt x="685142" y="288340"/>
                  <a:pt x="797738" y="342974"/>
                  <a:pt x="912553" y="392894"/>
                </a:cubicBezTo>
                <a:cubicBezTo>
                  <a:pt x="1144770" y="492178"/>
                  <a:pt x="1365062" y="618178"/>
                  <a:pt x="1574724" y="758414"/>
                </a:cubicBezTo>
                <a:cubicBezTo>
                  <a:pt x="1694438" y="840319"/>
                  <a:pt x="1805647" y="933687"/>
                  <a:pt x="1912327" y="1031584"/>
                </a:cubicBezTo>
                <a:cubicBezTo>
                  <a:pt x="2020670" y="1131515"/>
                  <a:pt x="2120601" y="1240691"/>
                  <a:pt x="2199825" y="1365489"/>
                </a:cubicBezTo>
                <a:cubicBezTo>
                  <a:pt x="2260006" y="1451554"/>
                  <a:pt x="2305581" y="1546493"/>
                  <a:pt x="2345146" y="1643559"/>
                </a:cubicBezTo>
                <a:cubicBezTo>
                  <a:pt x="2406621" y="1782963"/>
                  <a:pt x="2461440" y="1925973"/>
                  <a:pt x="2492224" y="2075638"/>
                </a:cubicBezTo>
                <a:cubicBezTo>
                  <a:pt x="2530495" y="2254331"/>
                  <a:pt x="2568674" y="2430066"/>
                  <a:pt x="2580599" y="2612364"/>
                </a:cubicBezTo>
                <a:cubicBezTo>
                  <a:pt x="2596684" y="2837556"/>
                  <a:pt x="2593541" y="3065521"/>
                  <a:pt x="2541958" y="3286368"/>
                </a:cubicBezTo>
                <a:cubicBezTo>
                  <a:pt x="2515796" y="3382971"/>
                  <a:pt x="2500081" y="3482995"/>
                  <a:pt x="2463936" y="3576455"/>
                </a:cubicBezTo>
                <a:cubicBezTo>
                  <a:pt x="2444523" y="3619348"/>
                  <a:pt x="2417160" y="3657805"/>
                  <a:pt x="2391923" y="3697278"/>
                </a:cubicBezTo>
                <a:cubicBezTo>
                  <a:pt x="2360492" y="3747937"/>
                  <a:pt x="2333776" y="3801369"/>
                  <a:pt x="2305026" y="3853507"/>
                </a:cubicBezTo>
                <a:cubicBezTo>
                  <a:pt x="2293286" y="3875509"/>
                  <a:pt x="2282285" y="3897788"/>
                  <a:pt x="2270729" y="3919882"/>
                </a:cubicBezTo>
                <a:cubicBezTo>
                  <a:pt x="2265275" y="3929865"/>
                  <a:pt x="2250669" y="3933748"/>
                  <a:pt x="2240778" y="392755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5" name="Google Shape;655;p18"/>
          <p:cNvSpPr/>
          <p:nvPr/>
        </p:nvSpPr>
        <p:spPr>
          <a:xfrm>
            <a:off x="11439345" y="1680002"/>
            <a:ext cx="489200" cy="194941"/>
          </a:xfrm>
          <a:custGeom>
            <a:avLst/>
            <a:gdLst/>
            <a:ahLst/>
            <a:cxnLst/>
            <a:rect l="l" t="t" r="r" b="b"/>
            <a:pathLst>
              <a:path w="733800" h="292411" extrusionOk="0">
                <a:moveTo>
                  <a:pt x="723618" y="292412"/>
                </a:moveTo>
                <a:cubicBezTo>
                  <a:pt x="711600" y="289453"/>
                  <a:pt x="702633" y="279654"/>
                  <a:pt x="692649" y="272814"/>
                </a:cubicBezTo>
                <a:cubicBezTo>
                  <a:pt x="655579" y="245450"/>
                  <a:pt x="619342" y="216886"/>
                  <a:pt x="580053" y="192758"/>
                </a:cubicBezTo>
                <a:cubicBezTo>
                  <a:pt x="408941" y="91347"/>
                  <a:pt x="203347" y="93381"/>
                  <a:pt x="15502" y="42630"/>
                </a:cubicBezTo>
                <a:cubicBezTo>
                  <a:pt x="-9735" y="36066"/>
                  <a:pt x="-2247" y="-3777"/>
                  <a:pt x="24192" y="291"/>
                </a:cubicBezTo>
                <a:cubicBezTo>
                  <a:pt x="131518" y="27654"/>
                  <a:pt x="240694" y="45033"/>
                  <a:pt x="349315" y="65741"/>
                </a:cubicBezTo>
                <a:cubicBezTo>
                  <a:pt x="467735" y="89591"/>
                  <a:pt x="583936" y="135720"/>
                  <a:pt x="674530" y="217532"/>
                </a:cubicBezTo>
                <a:cubicBezTo>
                  <a:pt x="685438" y="227331"/>
                  <a:pt x="760687" y="288437"/>
                  <a:pt x="723618" y="29241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6" name="Google Shape;656;p18"/>
          <p:cNvSpPr/>
          <p:nvPr/>
        </p:nvSpPr>
        <p:spPr>
          <a:xfrm>
            <a:off x="12065016" y="1302255"/>
            <a:ext cx="335237" cy="507532"/>
          </a:xfrm>
          <a:custGeom>
            <a:avLst/>
            <a:gdLst/>
            <a:ahLst/>
            <a:cxnLst/>
            <a:rect l="l" t="t" r="r" b="b"/>
            <a:pathLst>
              <a:path w="502856" h="761298" extrusionOk="0">
                <a:moveTo>
                  <a:pt x="2261" y="758362"/>
                </a:moveTo>
                <a:cubicBezTo>
                  <a:pt x="-16228" y="710476"/>
                  <a:pt x="83981" y="545280"/>
                  <a:pt x="109957" y="495084"/>
                </a:cubicBezTo>
                <a:cubicBezTo>
                  <a:pt x="201384" y="314357"/>
                  <a:pt x="314534" y="142413"/>
                  <a:pt x="466141" y="6244"/>
                </a:cubicBezTo>
                <a:cubicBezTo>
                  <a:pt x="485924" y="-12984"/>
                  <a:pt x="516246" y="16505"/>
                  <a:pt x="496370" y="36565"/>
                </a:cubicBezTo>
                <a:cubicBezTo>
                  <a:pt x="306214" y="199543"/>
                  <a:pt x="188719" y="422238"/>
                  <a:pt x="70484" y="638371"/>
                </a:cubicBezTo>
                <a:cubicBezTo>
                  <a:pt x="55139" y="668045"/>
                  <a:pt x="40995" y="698459"/>
                  <a:pt x="28053" y="729335"/>
                </a:cubicBezTo>
                <a:cubicBezTo>
                  <a:pt x="22136" y="739226"/>
                  <a:pt x="18531" y="771027"/>
                  <a:pt x="2261" y="75836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7" name="Google Shape;657;p18"/>
          <p:cNvSpPr/>
          <p:nvPr/>
        </p:nvSpPr>
        <p:spPr>
          <a:xfrm>
            <a:off x="11764038" y="656905"/>
            <a:ext cx="300716" cy="441240"/>
          </a:xfrm>
          <a:custGeom>
            <a:avLst/>
            <a:gdLst/>
            <a:ahLst/>
            <a:cxnLst/>
            <a:rect l="l" t="t" r="r" b="b"/>
            <a:pathLst>
              <a:path w="451074" h="661860" extrusionOk="0">
                <a:moveTo>
                  <a:pt x="941" y="658204"/>
                </a:moveTo>
                <a:cubicBezTo>
                  <a:pt x="-10430" y="609764"/>
                  <a:pt x="84510" y="451408"/>
                  <a:pt x="110856" y="400842"/>
                </a:cubicBezTo>
                <a:cubicBezTo>
                  <a:pt x="154397" y="324484"/>
                  <a:pt x="206812" y="253672"/>
                  <a:pt x="259782" y="183692"/>
                </a:cubicBezTo>
                <a:cubicBezTo>
                  <a:pt x="307483" y="122033"/>
                  <a:pt x="366092" y="69710"/>
                  <a:pt x="413608" y="7958"/>
                </a:cubicBezTo>
                <a:cubicBezTo>
                  <a:pt x="428953" y="-11917"/>
                  <a:pt x="461124" y="9067"/>
                  <a:pt x="447997" y="31161"/>
                </a:cubicBezTo>
                <a:cubicBezTo>
                  <a:pt x="443837" y="37447"/>
                  <a:pt x="438937" y="43086"/>
                  <a:pt x="433945" y="48910"/>
                </a:cubicBezTo>
                <a:cubicBezTo>
                  <a:pt x="377555" y="113990"/>
                  <a:pt x="314231" y="171305"/>
                  <a:pt x="263572" y="241192"/>
                </a:cubicBezTo>
                <a:cubicBezTo>
                  <a:pt x="165305" y="369504"/>
                  <a:pt x="76559" y="508261"/>
                  <a:pt x="14253" y="657464"/>
                </a:cubicBezTo>
                <a:cubicBezTo>
                  <a:pt x="14253" y="657464"/>
                  <a:pt x="14253" y="657464"/>
                  <a:pt x="14253" y="657372"/>
                </a:cubicBezTo>
                <a:cubicBezTo>
                  <a:pt x="12311" y="662918"/>
                  <a:pt x="3899" y="663473"/>
                  <a:pt x="941" y="65820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8" name="Google Shape;658;p18"/>
          <p:cNvSpPr/>
          <p:nvPr/>
        </p:nvSpPr>
        <p:spPr>
          <a:xfrm>
            <a:off x="11121145" y="999508"/>
            <a:ext cx="572851" cy="151485"/>
          </a:xfrm>
          <a:custGeom>
            <a:avLst/>
            <a:gdLst/>
            <a:ahLst/>
            <a:cxnLst/>
            <a:rect l="l" t="t" r="r" b="b"/>
            <a:pathLst>
              <a:path w="859275" h="227227" extrusionOk="0">
                <a:moveTo>
                  <a:pt x="845936" y="225094"/>
                </a:moveTo>
                <a:cubicBezTo>
                  <a:pt x="817001" y="191167"/>
                  <a:pt x="775402" y="173696"/>
                  <a:pt x="734357" y="159182"/>
                </a:cubicBezTo>
                <a:cubicBezTo>
                  <a:pt x="692295" y="141988"/>
                  <a:pt x="649217" y="127474"/>
                  <a:pt x="605121" y="116104"/>
                </a:cubicBezTo>
                <a:cubicBezTo>
                  <a:pt x="551966" y="101682"/>
                  <a:pt x="498534" y="77924"/>
                  <a:pt x="444917" y="67571"/>
                </a:cubicBezTo>
                <a:cubicBezTo>
                  <a:pt x="306437" y="50099"/>
                  <a:pt x="168327" y="43628"/>
                  <a:pt x="29292" y="43905"/>
                </a:cubicBezTo>
                <a:cubicBezTo>
                  <a:pt x="-3156" y="48990"/>
                  <a:pt x="-12677" y="3877"/>
                  <a:pt x="21527" y="365"/>
                </a:cubicBezTo>
                <a:cubicBezTo>
                  <a:pt x="140131" y="-1854"/>
                  <a:pt x="258736" y="6373"/>
                  <a:pt x="376879" y="16357"/>
                </a:cubicBezTo>
                <a:cubicBezTo>
                  <a:pt x="457304" y="18576"/>
                  <a:pt x="531629" y="48897"/>
                  <a:pt x="606785" y="74134"/>
                </a:cubicBezTo>
                <a:cubicBezTo>
                  <a:pt x="659108" y="88371"/>
                  <a:pt x="709767" y="107044"/>
                  <a:pt x="758762" y="130062"/>
                </a:cubicBezTo>
                <a:cubicBezTo>
                  <a:pt x="794075" y="145316"/>
                  <a:pt x="831607" y="162972"/>
                  <a:pt x="852869" y="196622"/>
                </a:cubicBezTo>
                <a:cubicBezTo>
                  <a:pt x="859340" y="204387"/>
                  <a:pt x="864517" y="227220"/>
                  <a:pt x="849634" y="227128"/>
                </a:cubicBezTo>
                <a:cubicBezTo>
                  <a:pt x="849634" y="227128"/>
                  <a:pt x="849634" y="227128"/>
                  <a:pt x="849726" y="227220"/>
                </a:cubicBezTo>
                <a:cubicBezTo>
                  <a:pt x="849634" y="227220"/>
                  <a:pt x="849634" y="227220"/>
                  <a:pt x="849541" y="227128"/>
                </a:cubicBezTo>
                <a:cubicBezTo>
                  <a:pt x="849264" y="227220"/>
                  <a:pt x="848987" y="227220"/>
                  <a:pt x="848709" y="227220"/>
                </a:cubicBezTo>
                <a:cubicBezTo>
                  <a:pt x="847507" y="227313"/>
                  <a:pt x="846121" y="226481"/>
                  <a:pt x="845936" y="22509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9" name="Google Shape;659;p18"/>
          <p:cNvSpPr/>
          <p:nvPr/>
        </p:nvSpPr>
        <p:spPr>
          <a:xfrm>
            <a:off x="10994027" y="461204"/>
            <a:ext cx="396972" cy="153633"/>
          </a:xfrm>
          <a:custGeom>
            <a:avLst/>
            <a:gdLst/>
            <a:ahLst/>
            <a:cxnLst/>
            <a:rect l="l" t="t" r="r" b="b"/>
            <a:pathLst>
              <a:path w="595459" h="230450" extrusionOk="0">
                <a:moveTo>
                  <a:pt x="588077" y="230423"/>
                </a:moveTo>
                <a:cubicBezTo>
                  <a:pt x="575042" y="222103"/>
                  <a:pt x="567185" y="207034"/>
                  <a:pt x="554982" y="197143"/>
                </a:cubicBezTo>
                <a:cubicBezTo>
                  <a:pt x="517820" y="162569"/>
                  <a:pt x="466699" y="152585"/>
                  <a:pt x="420385" y="135761"/>
                </a:cubicBezTo>
                <a:cubicBezTo>
                  <a:pt x="360019" y="110154"/>
                  <a:pt x="296881" y="94161"/>
                  <a:pt x="232078" y="85102"/>
                </a:cubicBezTo>
                <a:cubicBezTo>
                  <a:pt x="165241" y="69479"/>
                  <a:pt x="97943" y="56444"/>
                  <a:pt x="30182" y="45629"/>
                </a:cubicBezTo>
                <a:cubicBezTo>
                  <a:pt x="14466" y="44057"/>
                  <a:pt x="-4300" y="34258"/>
                  <a:pt x="877" y="15584"/>
                </a:cubicBezTo>
                <a:cubicBezTo>
                  <a:pt x="3743" y="5231"/>
                  <a:pt x="13912" y="-1055"/>
                  <a:pt x="24358" y="146"/>
                </a:cubicBezTo>
                <a:cubicBezTo>
                  <a:pt x="95816" y="13643"/>
                  <a:pt x="169586" y="27047"/>
                  <a:pt x="239473" y="45444"/>
                </a:cubicBezTo>
                <a:cubicBezTo>
                  <a:pt x="306864" y="56167"/>
                  <a:pt x="372222" y="74563"/>
                  <a:pt x="434066" y="103590"/>
                </a:cubicBezTo>
                <a:cubicBezTo>
                  <a:pt x="493785" y="126516"/>
                  <a:pt x="564134" y="148425"/>
                  <a:pt x="592884" y="211287"/>
                </a:cubicBezTo>
                <a:cubicBezTo>
                  <a:pt x="596027" y="217018"/>
                  <a:pt x="598061" y="231162"/>
                  <a:pt x="588077" y="230423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0" name="Google Shape;660;p18"/>
          <p:cNvSpPr/>
          <p:nvPr/>
        </p:nvSpPr>
        <p:spPr>
          <a:xfrm>
            <a:off x="11441968" y="129110"/>
            <a:ext cx="104347" cy="396471"/>
          </a:xfrm>
          <a:custGeom>
            <a:avLst/>
            <a:gdLst/>
            <a:ahLst/>
            <a:cxnLst/>
            <a:rect l="l" t="t" r="r" b="b"/>
            <a:pathLst>
              <a:path w="156519" h="594705" extrusionOk="0">
                <a:moveTo>
                  <a:pt x="14988" y="594706"/>
                </a:moveTo>
                <a:cubicBezTo>
                  <a:pt x="-21250" y="572427"/>
                  <a:pt x="18224" y="330596"/>
                  <a:pt x="29132" y="284836"/>
                </a:cubicBezTo>
                <a:cubicBezTo>
                  <a:pt x="49285" y="190821"/>
                  <a:pt x="77110" y="98008"/>
                  <a:pt x="116768" y="10372"/>
                </a:cubicBezTo>
                <a:cubicBezTo>
                  <a:pt x="129156" y="-10613"/>
                  <a:pt x="162158" y="2977"/>
                  <a:pt x="155687" y="26827"/>
                </a:cubicBezTo>
                <a:cubicBezTo>
                  <a:pt x="99943" y="149314"/>
                  <a:pt x="63059" y="279844"/>
                  <a:pt x="43646" y="413147"/>
                </a:cubicBezTo>
                <a:cubicBezTo>
                  <a:pt x="38006" y="452528"/>
                  <a:pt x="33477" y="495422"/>
                  <a:pt x="30426" y="534433"/>
                </a:cubicBezTo>
                <a:cubicBezTo>
                  <a:pt x="27930" y="548299"/>
                  <a:pt x="31166" y="592765"/>
                  <a:pt x="14988" y="59470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1" name="Google Shape;661;p18"/>
          <p:cNvSpPr/>
          <p:nvPr/>
        </p:nvSpPr>
        <p:spPr>
          <a:xfrm>
            <a:off x="10762087" y="-282621"/>
            <a:ext cx="1687488" cy="2590321"/>
          </a:xfrm>
          <a:custGeom>
            <a:avLst/>
            <a:gdLst/>
            <a:ahLst/>
            <a:cxnLst/>
            <a:rect l="l" t="t" r="r" b="b"/>
            <a:pathLst>
              <a:path w="2531232" h="3885482" extrusionOk="0">
                <a:moveTo>
                  <a:pt x="2450856" y="2413878"/>
                </a:moveTo>
                <a:cubicBezTo>
                  <a:pt x="2470639" y="2393818"/>
                  <a:pt x="2440410" y="2364421"/>
                  <a:pt x="2420628" y="2383557"/>
                </a:cubicBezTo>
                <a:cubicBezTo>
                  <a:pt x="2269021" y="2519634"/>
                  <a:pt x="2155870" y="2691671"/>
                  <a:pt x="2064444" y="2872397"/>
                </a:cubicBezTo>
                <a:cubicBezTo>
                  <a:pt x="2038467" y="2922594"/>
                  <a:pt x="1938166" y="3087790"/>
                  <a:pt x="1956655" y="3135676"/>
                </a:cubicBezTo>
                <a:cubicBezTo>
                  <a:pt x="1972832" y="3148340"/>
                  <a:pt x="1976530" y="3116540"/>
                  <a:pt x="1982446" y="3106556"/>
                </a:cubicBezTo>
                <a:cubicBezTo>
                  <a:pt x="1995388" y="3075680"/>
                  <a:pt x="2009532" y="3045358"/>
                  <a:pt x="2024878" y="3015592"/>
                </a:cubicBezTo>
                <a:cubicBezTo>
                  <a:pt x="2143113" y="2799552"/>
                  <a:pt x="2260608" y="2576856"/>
                  <a:pt x="2450856" y="2413878"/>
                </a:cubicBezTo>
                <a:close/>
                <a:moveTo>
                  <a:pt x="2530080" y="2772189"/>
                </a:moveTo>
                <a:cubicBezTo>
                  <a:pt x="2535442" y="2917787"/>
                  <a:pt x="2521853" y="3062830"/>
                  <a:pt x="2494397" y="3205747"/>
                </a:cubicBezTo>
                <a:cubicBezTo>
                  <a:pt x="2483859" y="3256499"/>
                  <a:pt x="2469900" y="3309376"/>
                  <a:pt x="2456773" y="3362531"/>
                </a:cubicBezTo>
                <a:cubicBezTo>
                  <a:pt x="2438192" y="3437318"/>
                  <a:pt x="2425250" y="3515617"/>
                  <a:pt x="2382356" y="3581159"/>
                </a:cubicBezTo>
                <a:cubicBezTo>
                  <a:pt x="2336134" y="3650122"/>
                  <a:pt x="2295644" y="3722413"/>
                  <a:pt x="2257095" y="3795905"/>
                </a:cubicBezTo>
                <a:cubicBezTo>
                  <a:pt x="2243876" y="3820403"/>
                  <a:pt x="2231396" y="3845362"/>
                  <a:pt x="2218547" y="3870045"/>
                </a:cubicBezTo>
                <a:cubicBezTo>
                  <a:pt x="2218362" y="3870322"/>
                  <a:pt x="2218177" y="3870692"/>
                  <a:pt x="2217992" y="3871062"/>
                </a:cubicBezTo>
                <a:cubicBezTo>
                  <a:pt x="2203941" y="3836026"/>
                  <a:pt x="2190166" y="3800897"/>
                  <a:pt x="2177132" y="3765584"/>
                </a:cubicBezTo>
                <a:cubicBezTo>
                  <a:pt x="2124254" y="3592068"/>
                  <a:pt x="2056031" y="3423729"/>
                  <a:pt x="1992523" y="3253910"/>
                </a:cubicBezTo>
                <a:cubicBezTo>
                  <a:pt x="1959335" y="3150097"/>
                  <a:pt x="1924300" y="3046838"/>
                  <a:pt x="1882977" y="2946074"/>
                </a:cubicBezTo>
                <a:cubicBezTo>
                  <a:pt x="1822242" y="2811292"/>
                  <a:pt x="1778054" y="2669946"/>
                  <a:pt x="1717134" y="2535349"/>
                </a:cubicBezTo>
                <a:cubicBezTo>
                  <a:pt x="1650205" y="2400289"/>
                  <a:pt x="1605740" y="2255801"/>
                  <a:pt x="1543895" y="2118707"/>
                </a:cubicBezTo>
                <a:cubicBezTo>
                  <a:pt x="1534928" y="2101143"/>
                  <a:pt x="1526239" y="2083394"/>
                  <a:pt x="1517826" y="2065552"/>
                </a:cubicBezTo>
                <a:cubicBezTo>
                  <a:pt x="1580133" y="1916811"/>
                  <a:pt x="1668601" y="1778516"/>
                  <a:pt x="1766684" y="1650575"/>
                </a:cubicBezTo>
                <a:cubicBezTo>
                  <a:pt x="1817250" y="1580687"/>
                  <a:pt x="1880574" y="1523280"/>
                  <a:pt x="1936964" y="1458200"/>
                </a:cubicBezTo>
                <a:cubicBezTo>
                  <a:pt x="1941864" y="1452469"/>
                  <a:pt x="1946856" y="1446829"/>
                  <a:pt x="1951016" y="1440451"/>
                </a:cubicBezTo>
                <a:cubicBezTo>
                  <a:pt x="1964143" y="1418449"/>
                  <a:pt x="1931972" y="1397465"/>
                  <a:pt x="1916627" y="1417248"/>
                </a:cubicBezTo>
                <a:cubicBezTo>
                  <a:pt x="1869018" y="1479000"/>
                  <a:pt x="1810409" y="1531323"/>
                  <a:pt x="1762801" y="1592982"/>
                </a:cubicBezTo>
                <a:cubicBezTo>
                  <a:pt x="1709831" y="1662962"/>
                  <a:pt x="1657416" y="1733773"/>
                  <a:pt x="1613875" y="1810132"/>
                </a:cubicBezTo>
                <a:cubicBezTo>
                  <a:pt x="1591411" y="1853118"/>
                  <a:pt x="1519490" y="1973849"/>
                  <a:pt x="1505439" y="2038929"/>
                </a:cubicBezTo>
                <a:cubicBezTo>
                  <a:pt x="1464949" y="1951755"/>
                  <a:pt x="1428249" y="1862824"/>
                  <a:pt x="1386742" y="1776205"/>
                </a:cubicBezTo>
                <a:cubicBezTo>
                  <a:pt x="1329704" y="1670542"/>
                  <a:pt x="1272852" y="1564787"/>
                  <a:pt x="1215444" y="1459402"/>
                </a:cubicBezTo>
                <a:cubicBezTo>
                  <a:pt x="1174400" y="1385909"/>
                  <a:pt x="1125497" y="1317317"/>
                  <a:pt x="1084452" y="1243824"/>
                </a:cubicBezTo>
                <a:cubicBezTo>
                  <a:pt x="1072527" y="1224688"/>
                  <a:pt x="1060232" y="1205830"/>
                  <a:pt x="1047660" y="1187156"/>
                </a:cubicBezTo>
                <a:cubicBezTo>
                  <a:pt x="1049231" y="1173937"/>
                  <a:pt x="1049046" y="1159054"/>
                  <a:pt x="1050341" y="1152028"/>
                </a:cubicBezTo>
                <a:cubicBezTo>
                  <a:pt x="1053391" y="1113017"/>
                  <a:pt x="1057921" y="1070123"/>
                  <a:pt x="1063560" y="1030742"/>
                </a:cubicBezTo>
                <a:cubicBezTo>
                  <a:pt x="1082973" y="897532"/>
                  <a:pt x="1119858" y="766909"/>
                  <a:pt x="1175601" y="644422"/>
                </a:cubicBezTo>
                <a:cubicBezTo>
                  <a:pt x="1182072" y="620572"/>
                  <a:pt x="1148978" y="606982"/>
                  <a:pt x="1136683" y="627967"/>
                </a:cubicBezTo>
                <a:cubicBezTo>
                  <a:pt x="1096932" y="715603"/>
                  <a:pt x="1069199" y="808416"/>
                  <a:pt x="1049046" y="902431"/>
                </a:cubicBezTo>
                <a:cubicBezTo>
                  <a:pt x="1041281" y="934786"/>
                  <a:pt x="1019372" y="1065131"/>
                  <a:pt x="1019927" y="1146574"/>
                </a:cubicBezTo>
                <a:cubicBezTo>
                  <a:pt x="983134" y="1093604"/>
                  <a:pt x="944955" y="1041558"/>
                  <a:pt x="909180" y="987941"/>
                </a:cubicBezTo>
                <a:cubicBezTo>
                  <a:pt x="838368" y="885514"/>
                  <a:pt x="762472" y="786600"/>
                  <a:pt x="687039" y="687593"/>
                </a:cubicBezTo>
                <a:cubicBezTo>
                  <a:pt x="643590" y="642481"/>
                  <a:pt x="598293" y="599495"/>
                  <a:pt x="556601" y="552533"/>
                </a:cubicBezTo>
                <a:cubicBezTo>
                  <a:pt x="531549" y="526927"/>
                  <a:pt x="504463" y="503261"/>
                  <a:pt x="477100" y="480243"/>
                </a:cubicBezTo>
                <a:cubicBezTo>
                  <a:pt x="465914" y="467855"/>
                  <a:pt x="446131" y="462031"/>
                  <a:pt x="433374" y="475251"/>
                </a:cubicBezTo>
                <a:cubicBezTo>
                  <a:pt x="404624" y="523599"/>
                  <a:pt x="447980" y="578418"/>
                  <a:pt x="468410" y="623530"/>
                </a:cubicBezTo>
                <a:cubicBezTo>
                  <a:pt x="484773" y="653851"/>
                  <a:pt x="499564" y="686853"/>
                  <a:pt x="519439" y="716713"/>
                </a:cubicBezTo>
                <a:cubicBezTo>
                  <a:pt x="548651" y="759884"/>
                  <a:pt x="573333" y="804256"/>
                  <a:pt x="604764" y="846133"/>
                </a:cubicBezTo>
                <a:cubicBezTo>
                  <a:pt x="647658" y="896607"/>
                  <a:pt x="679735" y="954939"/>
                  <a:pt x="715511" y="1010497"/>
                </a:cubicBezTo>
                <a:cubicBezTo>
                  <a:pt x="757203" y="1077149"/>
                  <a:pt x="802315" y="1141952"/>
                  <a:pt x="841511" y="1210267"/>
                </a:cubicBezTo>
                <a:cubicBezTo>
                  <a:pt x="849831" y="1224873"/>
                  <a:pt x="857966" y="1239479"/>
                  <a:pt x="866101" y="1254178"/>
                </a:cubicBezTo>
                <a:cubicBezTo>
                  <a:pt x="839200" y="1239942"/>
                  <a:pt x="809526" y="1229680"/>
                  <a:pt x="781978" y="1219049"/>
                </a:cubicBezTo>
                <a:cubicBezTo>
                  <a:pt x="720133" y="1190022"/>
                  <a:pt x="654776" y="1171718"/>
                  <a:pt x="587385" y="1160903"/>
                </a:cubicBezTo>
                <a:cubicBezTo>
                  <a:pt x="517498" y="1142506"/>
                  <a:pt x="443728" y="1129102"/>
                  <a:pt x="372269" y="1115605"/>
                </a:cubicBezTo>
                <a:cubicBezTo>
                  <a:pt x="361731" y="1114404"/>
                  <a:pt x="351654" y="1120690"/>
                  <a:pt x="348789" y="1131043"/>
                </a:cubicBezTo>
                <a:cubicBezTo>
                  <a:pt x="343612" y="1149717"/>
                  <a:pt x="362378" y="1159516"/>
                  <a:pt x="378093" y="1161087"/>
                </a:cubicBezTo>
                <a:cubicBezTo>
                  <a:pt x="445946" y="1171903"/>
                  <a:pt x="513153" y="1185030"/>
                  <a:pt x="579989" y="1200561"/>
                </a:cubicBezTo>
                <a:cubicBezTo>
                  <a:pt x="644884" y="1209620"/>
                  <a:pt x="708023" y="1225705"/>
                  <a:pt x="768296" y="1251220"/>
                </a:cubicBezTo>
                <a:cubicBezTo>
                  <a:pt x="811190" y="1266750"/>
                  <a:pt x="858243" y="1276549"/>
                  <a:pt x="894481" y="1305391"/>
                </a:cubicBezTo>
                <a:cubicBezTo>
                  <a:pt x="924063" y="1358824"/>
                  <a:pt x="953460" y="1412348"/>
                  <a:pt x="983966" y="1465133"/>
                </a:cubicBezTo>
                <a:cubicBezTo>
                  <a:pt x="1068829" y="1621825"/>
                  <a:pt x="1168021" y="1770289"/>
                  <a:pt x="1250758" y="1928182"/>
                </a:cubicBezTo>
                <a:cubicBezTo>
                  <a:pt x="1275902" y="1972647"/>
                  <a:pt x="1299383" y="2017852"/>
                  <a:pt x="1321292" y="2063888"/>
                </a:cubicBezTo>
                <a:cubicBezTo>
                  <a:pt x="1313434" y="2060098"/>
                  <a:pt x="1305392" y="2056585"/>
                  <a:pt x="1297442" y="2053165"/>
                </a:cubicBezTo>
                <a:cubicBezTo>
                  <a:pt x="1248354" y="2030147"/>
                  <a:pt x="1197695" y="2011381"/>
                  <a:pt x="1145465" y="1997237"/>
                </a:cubicBezTo>
                <a:cubicBezTo>
                  <a:pt x="1070308" y="1971907"/>
                  <a:pt x="995984" y="1941678"/>
                  <a:pt x="915558" y="1939460"/>
                </a:cubicBezTo>
                <a:cubicBezTo>
                  <a:pt x="797416" y="1929476"/>
                  <a:pt x="678811" y="1921248"/>
                  <a:pt x="560206" y="1923467"/>
                </a:cubicBezTo>
                <a:cubicBezTo>
                  <a:pt x="525910" y="1927072"/>
                  <a:pt x="535524" y="1972092"/>
                  <a:pt x="567972" y="1967008"/>
                </a:cubicBezTo>
                <a:cubicBezTo>
                  <a:pt x="707006" y="1966730"/>
                  <a:pt x="845117" y="1973109"/>
                  <a:pt x="983597" y="1990673"/>
                </a:cubicBezTo>
                <a:cubicBezTo>
                  <a:pt x="1037214" y="2001027"/>
                  <a:pt x="1090646" y="2024785"/>
                  <a:pt x="1143801" y="2039206"/>
                </a:cubicBezTo>
                <a:cubicBezTo>
                  <a:pt x="1187896" y="2050576"/>
                  <a:pt x="1230975" y="2064998"/>
                  <a:pt x="1273037" y="2082285"/>
                </a:cubicBezTo>
                <a:cubicBezTo>
                  <a:pt x="1297626" y="2090974"/>
                  <a:pt x="1322494" y="2100773"/>
                  <a:pt x="1344680" y="2114547"/>
                </a:cubicBezTo>
                <a:cubicBezTo>
                  <a:pt x="1377405" y="2187762"/>
                  <a:pt x="1406247" y="2262734"/>
                  <a:pt x="1431762" y="2339000"/>
                </a:cubicBezTo>
                <a:cubicBezTo>
                  <a:pt x="1476412" y="2462596"/>
                  <a:pt x="1525592" y="2584529"/>
                  <a:pt x="1568763" y="2708680"/>
                </a:cubicBezTo>
                <a:cubicBezTo>
                  <a:pt x="1622934" y="2870363"/>
                  <a:pt x="1675904" y="3032509"/>
                  <a:pt x="1727395" y="3195117"/>
                </a:cubicBezTo>
                <a:cubicBezTo>
                  <a:pt x="1712697" y="3180141"/>
                  <a:pt x="1695225" y="3165720"/>
                  <a:pt x="1690510" y="3161375"/>
                </a:cubicBezTo>
                <a:cubicBezTo>
                  <a:pt x="1599916" y="3079563"/>
                  <a:pt x="1483807" y="3033433"/>
                  <a:pt x="1365295" y="3009583"/>
                </a:cubicBezTo>
                <a:cubicBezTo>
                  <a:pt x="1256674" y="2988876"/>
                  <a:pt x="1147499" y="2971496"/>
                  <a:pt x="1040172" y="2944133"/>
                </a:cubicBezTo>
                <a:cubicBezTo>
                  <a:pt x="1013733" y="2940066"/>
                  <a:pt x="1006245" y="2979909"/>
                  <a:pt x="1031482" y="2986472"/>
                </a:cubicBezTo>
                <a:cubicBezTo>
                  <a:pt x="1219419" y="3037223"/>
                  <a:pt x="1424921" y="3035190"/>
                  <a:pt x="1596033" y="3136600"/>
                </a:cubicBezTo>
                <a:cubicBezTo>
                  <a:pt x="1635322" y="3160728"/>
                  <a:pt x="1671560" y="3189293"/>
                  <a:pt x="1708629" y="3216656"/>
                </a:cubicBezTo>
                <a:cubicBezTo>
                  <a:pt x="1718613" y="3223497"/>
                  <a:pt x="1727580" y="3233296"/>
                  <a:pt x="1739598" y="3236254"/>
                </a:cubicBezTo>
                <a:cubicBezTo>
                  <a:pt x="1739875" y="3236254"/>
                  <a:pt x="1740153" y="3236254"/>
                  <a:pt x="1740337" y="3236161"/>
                </a:cubicBezTo>
                <a:cubicBezTo>
                  <a:pt x="1787853" y="3387121"/>
                  <a:pt x="1834167" y="3538358"/>
                  <a:pt x="1878910" y="3690058"/>
                </a:cubicBezTo>
                <a:cubicBezTo>
                  <a:pt x="1895365" y="3755045"/>
                  <a:pt x="1910525" y="3820403"/>
                  <a:pt x="1926795" y="3885483"/>
                </a:cubicBezTo>
                <a:cubicBezTo>
                  <a:pt x="1920509" y="3882340"/>
                  <a:pt x="1914131" y="3879381"/>
                  <a:pt x="1908584" y="3875776"/>
                </a:cubicBezTo>
                <a:cubicBezTo>
                  <a:pt x="1848681" y="3846194"/>
                  <a:pt x="1799871" y="3798216"/>
                  <a:pt x="1743573" y="3762348"/>
                </a:cubicBezTo>
                <a:cubicBezTo>
                  <a:pt x="1639112" y="3698378"/>
                  <a:pt x="1525684" y="3649937"/>
                  <a:pt x="1421593" y="3585412"/>
                </a:cubicBezTo>
                <a:cubicBezTo>
                  <a:pt x="1355958" y="3542981"/>
                  <a:pt x="1291618" y="3499625"/>
                  <a:pt x="1229126" y="3452201"/>
                </a:cubicBezTo>
                <a:cubicBezTo>
                  <a:pt x="1185308" y="3421140"/>
                  <a:pt x="1140750" y="3397013"/>
                  <a:pt x="1097857" y="3363733"/>
                </a:cubicBezTo>
                <a:cubicBezTo>
                  <a:pt x="1023070" y="3301704"/>
                  <a:pt x="941442" y="3247809"/>
                  <a:pt x="871740" y="3179863"/>
                </a:cubicBezTo>
                <a:cubicBezTo>
                  <a:pt x="701460" y="3027424"/>
                  <a:pt x="599033" y="2849748"/>
                  <a:pt x="515741" y="2639440"/>
                </a:cubicBezTo>
                <a:cubicBezTo>
                  <a:pt x="452787" y="2494396"/>
                  <a:pt x="405271" y="2343622"/>
                  <a:pt x="365243" y="2190813"/>
                </a:cubicBezTo>
                <a:cubicBezTo>
                  <a:pt x="299239" y="1953419"/>
                  <a:pt x="260135" y="1709368"/>
                  <a:pt x="239521" y="1463747"/>
                </a:cubicBezTo>
                <a:cubicBezTo>
                  <a:pt x="219923" y="1280062"/>
                  <a:pt x="223528" y="1095083"/>
                  <a:pt x="210031" y="910936"/>
                </a:cubicBezTo>
                <a:cubicBezTo>
                  <a:pt x="202913" y="827922"/>
                  <a:pt x="191265" y="745370"/>
                  <a:pt x="180080" y="662911"/>
                </a:cubicBezTo>
                <a:cubicBezTo>
                  <a:pt x="150128" y="435500"/>
                  <a:pt x="111024" y="203745"/>
                  <a:pt x="0" y="0"/>
                </a:cubicBezTo>
                <a:cubicBezTo>
                  <a:pt x="36515" y="29397"/>
                  <a:pt x="85140" y="41877"/>
                  <a:pt x="126832" y="62861"/>
                </a:cubicBezTo>
                <a:cubicBezTo>
                  <a:pt x="182206" y="88561"/>
                  <a:pt x="236377" y="116479"/>
                  <a:pt x="292583" y="140236"/>
                </a:cubicBezTo>
                <a:cubicBezTo>
                  <a:pt x="463973" y="214099"/>
                  <a:pt x="634531" y="289625"/>
                  <a:pt x="803332" y="369311"/>
                </a:cubicBezTo>
                <a:cubicBezTo>
                  <a:pt x="915558" y="419970"/>
                  <a:pt x="1027784" y="467208"/>
                  <a:pt x="1136313" y="526372"/>
                </a:cubicBezTo>
                <a:cubicBezTo>
                  <a:pt x="1384431" y="660784"/>
                  <a:pt x="1625893" y="811190"/>
                  <a:pt x="1832966" y="1004396"/>
                </a:cubicBezTo>
                <a:cubicBezTo>
                  <a:pt x="1928644" y="1090738"/>
                  <a:pt x="2022289" y="1181795"/>
                  <a:pt x="2097261" y="1287088"/>
                </a:cubicBezTo>
                <a:cubicBezTo>
                  <a:pt x="2136365" y="1343385"/>
                  <a:pt x="2176300" y="1399221"/>
                  <a:pt x="2209487" y="1459402"/>
                </a:cubicBezTo>
                <a:cubicBezTo>
                  <a:pt x="2246742" y="1526423"/>
                  <a:pt x="2275307" y="1597697"/>
                  <a:pt x="2305443" y="1668139"/>
                </a:cubicBezTo>
                <a:cubicBezTo>
                  <a:pt x="2372557" y="1817157"/>
                  <a:pt x="2421460" y="1973756"/>
                  <a:pt x="2451596" y="2134607"/>
                </a:cubicBezTo>
                <a:cubicBezTo>
                  <a:pt x="2498003" y="2342697"/>
                  <a:pt x="2530080" y="2557350"/>
                  <a:pt x="2530080" y="2772189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2" name="Google Shape;662;p18"/>
          <p:cNvSpPr/>
          <p:nvPr/>
        </p:nvSpPr>
        <p:spPr>
          <a:xfrm>
            <a:off x="11065671" y="63609"/>
            <a:ext cx="1268395" cy="2687912"/>
          </a:xfrm>
          <a:custGeom>
            <a:avLst/>
            <a:gdLst/>
            <a:ahLst/>
            <a:cxnLst/>
            <a:rect l="l" t="t" r="r" b="b"/>
            <a:pathLst>
              <a:path w="1902593" h="4031868" extrusionOk="0">
                <a:moveTo>
                  <a:pt x="1902390" y="3962303"/>
                </a:moveTo>
                <a:cubicBezTo>
                  <a:pt x="1908954" y="3987817"/>
                  <a:pt x="1754481" y="4031635"/>
                  <a:pt x="1728227" y="4031543"/>
                </a:cubicBezTo>
                <a:cubicBezTo>
                  <a:pt x="1714176" y="4031913"/>
                  <a:pt x="1698923" y="4033115"/>
                  <a:pt x="1686073" y="4026459"/>
                </a:cubicBezTo>
                <a:cubicBezTo>
                  <a:pt x="1665273" y="3937713"/>
                  <a:pt x="1650483" y="3844161"/>
                  <a:pt x="1625430" y="3755507"/>
                </a:cubicBezTo>
                <a:cubicBezTo>
                  <a:pt x="1582907" y="3604825"/>
                  <a:pt x="1536962" y="3455252"/>
                  <a:pt x="1500724" y="3302905"/>
                </a:cubicBezTo>
                <a:cubicBezTo>
                  <a:pt x="1452376" y="3088992"/>
                  <a:pt x="1380086" y="2881457"/>
                  <a:pt x="1315838" y="2671980"/>
                </a:cubicBezTo>
                <a:cubicBezTo>
                  <a:pt x="1234488" y="2417484"/>
                  <a:pt x="1154432" y="2162433"/>
                  <a:pt x="1055980" y="1913945"/>
                </a:cubicBezTo>
                <a:cubicBezTo>
                  <a:pt x="1007724" y="1789517"/>
                  <a:pt x="968436" y="1661390"/>
                  <a:pt x="910104" y="1541122"/>
                </a:cubicBezTo>
                <a:cubicBezTo>
                  <a:pt x="830880" y="1382489"/>
                  <a:pt x="741673" y="1229403"/>
                  <a:pt x="648027" y="1078998"/>
                </a:cubicBezTo>
                <a:cubicBezTo>
                  <a:pt x="558450" y="928130"/>
                  <a:pt x="476360" y="772826"/>
                  <a:pt x="384841" y="623068"/>
                </a:cubicBezTo>
                <a:cubicBezTo>
                  <a:pt x="311719" y="512321"/>
                  <a:pt x="239798" y="400926"/>
                  <a:pt x="164642" y="291566"/>
                </a:cubicBezTo>
                <a:cubicBezTo>
                  <a:pt x="123227" y="230184"/>
                  <a:pt x="82090" y="168986"/>
                  <a:pt x="50844" y="101780"/>
                </a:cubicBezTo>
                <a:cubicBezTo>
                  <a:pt x="32725" y="68593"/>
                  <a:pt x="7858" y="37717"/>
                  <a:pt x="0" y="0"/>
                </a:cubicBezTo>
                <a:cubicBezTo>
                  <a:pt x="70904" y="58794"/>
                  <a:pt x="129143" y="130900"/>
                  <a:pt x="195887" y="194131"/>
                </a:cubicBezTo>
                <a:cubicBezTo>
                  <a:pt x="287036" y="312643"/>
                  <a:pt x="377076" y="432080"/>
                  <a:pt x="460460" y="556139"/>
                </a:cubicBezTo>
                <a:cubicBezTo>
                  <a:pt x="524431" y="644237"/>
                  <a:pt x="584889" y="732335"/>
                  <a:pt x="639060" y="827737"/>
                </a:cubicBezTo>
                <a:cubicBezTo>
                  <a:pt x="693140" y="908070"/>
                  <a:pt x="741025" y="992286"/>
                  <a:pt x="784751" y="1078536"/>
                </a:cubicBezTo>
                <a:cubicBezTo>
                  <a:pt x="838738" y="1181610"/>
                  <a:pt x="900490" y="1280339"/>
                  <a:pt x="943106" y="1389145"/>
                </a:cubicBezTo>
                <a:cubicBezTo>
                  <a:pt x="984891" y="1491110"/>
                  <a:pt x="1038046" y="1587898"/>
                  <a:pt x="1079923" y="1689770"/>
                </a:cubicBezTo>
                <a:cubicBezTo>
                  <a:pt x="1112555" y="1771305"/>
                  <a:pt x="1141490" y="1854227"/>
                  <a:pt x="1176988" y="1934653"/>
                </a:cubicBezTo>
                <a:cubicBezTo>
                  <a:pt x="1210637" y="2011565"/>
                  <a:pt x="1247152" y="2087276"/>
                  <a:pt x="1276549" y="2166038"/>
                </a:cubicBezTo>
                <a:cubicBezTo>
                  <a:pt x="1292635" y="2205234"/>
                  <a:pt x="1307056" y="2245077"/>
                  <a:pt x="1321384" y="2284920"/>
                </a:cubicBezTo>
                <a:cubicBezTo>
                  <a:pt x="1350689" y="2364421"/>
                  <a:pt x="1388498" y="2440502"/>
                  <a:pt x="1417156" y="2520188"/>
                </a:cubicBezTo>
                <a:cubicBezTo>
                  <a:pt x="1454780" y="2616514"/>
                  <a:pt x="1482421" y="2716261"/>
                  <a:pt x="1519028" y="2812864"/>
                </a:cubicBezTo>
                <a:cubicBezTo>
                  <a:pt x="1541492" y="2871750"/>
                  <a:pt x="1566729" y="2929527"/>
                  <a:pt x="1587066" y="2989245"/>
                </a:cubicBezTo>
                <a:cubicBezTo>
                  <a:pt x="1604538" y="3042030"/>
                  <a:pt x="1624691" y="3095370"/>
                  <a:pt x="1644381" y="3147601"/>
                </a:cubicBezTo>
                <a:cubicBezTo>
                  <a:pt x="1663609" y="3208151"/>
                  <a:pt x="1681266" y="3269071"/>
                  <a:pt x="1705856" y="3327680"/>
                </a:cubicBezTo>
                <a:cubicBezTo>
                  <a:pt x="1726656" y="3383793"/>
                  <a:pt x="1751153" y="3438519"/>
                  <a:pt x="1771860" y="3494633"/>
                </a:cubicBezTo>
                <a:cubicBezTo>
                  <a:pt x="1792660" y="3569696"/>
                  <a:pt x="1814847" y="3644206"/>
                  <a:pt x="1838327" y="3718530"/>
                </a:cubicBezTo>
                <a:cubicBezTo>
                  <a:pt x="1859219" y="3799973"/>
                  <a:pt x="1890003" y="3879197"/>
                  <a:pt x="1902390" y="396230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3" name="Google Shape;663;p18"/>
          <p:cNvSpPr/>
          <p:nvPr/>
        </p:nvSpPr>
        <p:spPr>
          <a:xfrm rot="-2846199" flipH="1">
            <a:off x="-355395" y="4686160"/>
            <a:ext cx="1540725" cy="2757933"/>
          </a:xfrm>
          <a:custGeom>
            <a:avLst/>
            <a:gdLst/>
            <a:ahLst/>
            <a:cxnLst/>
            <a:rect l="l" t="t" r="r" b="b"/>
            <a:pathLst>
              <a:path w="2315899" h="4131480" extrusionOk="0">
                <a:moveTo>
                  <a:pt x="2308218" y="2335014"/>
                </a:moveTo>
                <a:cubicBezTo>
                  <a:pt x="2297559" y="2172070"/>
                  <a:pt x="2263433" y="2014993"/>
                  <a:pt x="2229225" y="1855272"/>
                </a:cubicBezTo>
                <a:cubicBezTo>
                  <a:pt x="2201709" y="1721496"/>
                  <a:pt x="2152711" y="1593669"/>
                  <a:pt x="2097763" y="1469065"/>
                </a:cubicBezTo>
                <a:cubicBezTo>
                  <a:pt x="2062397" y="1382305"/>
                  <a:pt x="2021661" y="1297446"/>
                  <a:pt x="1967870" y="1220518"/>
                </a:cubicBezTo>
                <a:cubicBezTo>
                  <a:pt x="1897057" y="1108970"/>
                  <a:pt x="1807736" y="1011385"/>
                  <a:pt x="1710895" y="922063"/>
                </a:cubicBezTo>
                <a:cubicBezTo>
                  <a:pt x="1615542" y="834560"/>
                  <a:pt x="1516139" y="751105"/>
                  <a:pt x="1409135" y="677896"/>
                </a:cubicBezTo>
                <a:cubicBezTo>
                  <a:pt x="1221733" y="552548"/>
                  <a:pt x="1024829" y="439925"/>
                  <a:pt x="817266" y="351182"/>
                </a:cubicBezTo>
                <a:cubicBezTo>
                  <a:pt x="714641" y="306562"/>
                  <a:pt x="613999" y="257729"/>
                  <a:pt x="511540" y="212696"/>
                </a:cubicBezTo>
                <a:cubicBezTo>
                  <a:pt x="410402" y="167746"/>
                  <a:pt x="306786" y="128249"/>
                  <a:pt x="206227" y="81977"/>
                </a:cubicBezTo>
                <a:cubicBezTo>
                  <a:pt x="157228" y="58098"/>
                  <a:pt x="106246" y="38928"/>
                  <a:pt x="55925" y="18271"/>
                </a:cubicBezTo>
                <a:cubicBezTo>
                  <a:pt x="40887" y="12817"/>
                  <a:pt x="26922" y="1910"/>
                  <a:pt x="10975" y="10"/>
                </a:cubicBezTo>
                <a:cubicBezTo>
                  <a:pt x="4117" y="-321"/>
                  <a:pt x="-428" y="7942"/>
                  <a:pt x="2712" y="13643"/>
                </a:cubicBezTo>
                <a:cubicBezTo>
                  <a:pt x="2464" y="13726"/>
                  <a:pt x="2299" y="13809"/>
                  <a:pt x="2134" y="13974"/>
                </a:cubicBezTo>
                <a:cubicBezTo>
                  <a:pt x="-1832" y="18353"/>
                  <a:pt x="729" y="24963"/>
                  <a:pt x="1886" y="30169"/>
                </a:cubicBezTo>
                <a:cubicBezTo>
                  <a:pt x="26922" y="115194"/>
                  <a:pt x="61379" y="197492"/>
                  <a:pt x="80548" y="284335"/>
                </a:cubicBezTo>
                <a:cubicBezTo>
                  <a:pt x="99636" y="364072"/>
                  <a:pt x="114426" y="444635"/>
                  <a:pt x="124590" y="526024"/>
                </a:cubicBezTo>
                <a:cubicBezTo>
                  <a:pt x="139215" y="634515"/>
                  <a:pt x="155741" y="742924"/>
                  <a:pt x="164582" y="852077"/>
                </a:cubicBezTo>
                <a:cubicBezTo>
                  <a:pt x="173010" y="965195"/>
                  <a:pt x="171771" y="1082446"/>
                  <a:pt x="178959" y="1196143"/>
                </a:cubicBezTo>
                <a:cubicBezTo>
                  <a:pt x="185735" y="1306783"/>
                  <a:pt x="196642" y="1417092"/>
                  <a:pt x="209945" y="1527153"/>
                </a:cubicBezTo>
                <a:cubicBezTo>
                  <a:pt x="227462" y="1675224"/>
                  <a:pt x="258283" y="1821477"/>
                  <a:pt x="295796" y="1965664"/>
                </a:cubicBezTo>
                <a:cubicBezTo>
                  <a:pt x="333227" y="2110264"/>
                  <a:pt x="376442" y="2253294"/>
                  <a:pt x="435687" y="2390541"/>
                </a:cubicBezTo>
                <a:cubicBezTo>
                  <a:pt x="504434" y="2563400"/>
                  <a:pt x="593177" y="2731962"/>
                  <a:pt x="730588" y="2860285"/>
                </a:cubicBezTo>
                <a:cubicBezTo>
                  <a:pt x="807598" y="2940269"/>
                  <a:pt x="898986" y="3003894"/>
                  <a:pt x="985663" y="3072723"/>
                </a:cubicBezTo>
                <a:cubicBezTo>
                  <a:pt x="1053749" y="3117343"/>
                  <a:pt x="1118530" y="3162954"/>
                  <a:pt x="1184716" y="3210383"/>
                </a:cubicBezTo>
                <a:cubicBezTo>
                  <a:pt x="1289571" y="3284335"/>
                  <a:pt x="1405169" y="3339779"/>
                  <a:pt x="1517874" y="3400429"/>
                </a:cubicBezTo>
                <a:cubicBezTo>
                  <a:pt x="1565386" y="3425548"/>
                  <a:pt x="1605957" y="3461161"/>
                  <a:pt x="1649667" y="3492312"/>
                </a:cubicBezTo>
                <a:cubicBezTo>
                  <a:pt x="1674786" y="3510325"/>
                  <a:pt x="1703045" y="3522967"/>
                  <a:pt x="1729156" y="3539245"/>
                </a:cubicBezTo>
                <a:cubicBezTo>
                  <a:pt x="1735105" y="3543128"/>
                  <a:pt x="1741881" y="3542633"/>
                  <a:pt x="1747417" y="3539741"/>
                </a:cubicBezTo>
                <a:cubicBezTo>
                  <a:pt x="1753036" y="3561224"/>
                  <a:pt x="1758902" y="3582708"/>
                  <a:pt x="1765017" y="3604108"/>
                </a:cubicBezTo>
                <a:cubicBezTo>
                  <a:pt x="1788483" y="3698553"/>
                  <a:pt x="1820709" y="3790353"/>
                  <a:pt x="1843762" y="3884881"/>
                </a:cubicBezTo>
                <a:cubicBezTo>
                  <a:pt x="1857891" y="3939664"/>
                  <a:pt x="1869790" y="3994116"/>
                  <a:pt x="1879623" y="4049973"/>
                </a:cubicBezTo>
                <a:cubicBezTo>
                  <a:pt x="1887886" y="4092527"/>
                  <a:pt x="1889621" y="4128470"/>
                  <a:pt x="1942586" y="4131362"/>
                </a:cubicBezTo>
                <a:cubicBezTo>
                  <a:pt x="2007697" y="4133428"/>
                  <a:pt x="2072148" y="4108143"/>
                  <a:pt x="2129657" y="4079719"/>
                </a:cubicBezTo>
                <a:cubicBezTo>
                  <a:pt x="2178160" y="4060136"/>
                  <a:pt x="2158081" y="4003370"/>
                  <a:pt x="2148249" y="3964700"/>
                </a:cubicBezTo>
                <a:cubicBezTo>
                  <a:pt x="2139903" y="3930492"/>
                  <a:pt x="2130070" y="3896697"/>
                  <a:pt x="2119659" y="3863067"/>
                </a:cubicBezTo>
                <a:cubicBezTo>
                  <a:pt x="2093879" y="3772010"/>
                  <a:pt x="2065868" y="3681697"/>
                  <a:pt x="2039261" y="3590888"/>
                </a:cubicBezTo>
                <a:cubicBezTo>
                  <a:pt x="2028933" y="3564612"/>
                  <a:pt x="2018439" y="3538419"/>
                  <a:pt x="2007862" y="3512225"/>
                </a:cubicBezTo>
                <a:cubicBezTo>
                  <a:pt x="2016373" y="3515200"/>
                  <a:pt x="2026950" y="3511564"/>
                  <a:pt x="2031246" y="3503714"/>
                </a:cubicBezTo>
                <a:cubicBezTo>
                  <a:pt x="2041575" y="3483966"/>
                  <a:pt x="2051408" y="3464053"/>
                  <a:pt x="2061902" y="3444387"/>
                </a:cubicBezTo>
                <a:cubicBezTo>
                  <a:pt x="2087599" y="3397784"/>
                  <a:pt x="2111479" y="3350025"/>
                  <a:pt x="2139573" y="3304745"/>
                </a:cubicBezTo>
                <a:cubicBezTo>
                  <a:pt x="2162130" y="3269462"/>
                  <a:pt x="2186588" y="3235089"/>
                  <a:pt x="2203940" y="3196749"/>
                </a:cubicBezTo>
                <a:cubicBezTo>
                  <a:pt x="2236248" y="3113211"/>
                  <a:pt x="2250295" y="3023807"/>
                  <a:pt x="2273679" y="2937460"/>
                </a:cubicBezTo>
                <a:cubicBezTo>
                  <a:pt x="2319786" y="2740060"/>
                  <a:pt x="2322595" y="2536298"/>
                  <a:pt x="2308218" y="233501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4" name="Google Shape;664;p18"/>
          <p:cNvSpPr/>
          <p:nvPr/>
        </p:nvSpPr>
        <p:spPr>
          <a:xfrm rot="-2846199" flipH="1">
            <a:off x="-118706" y="4992088"/>
            <a:ext cx="1176039" cy="2462299"/>
          </a:xfrm>
          <a:custGeom>
            <a:avLst/>
            <a:gdLst/>
            <a:ahLst/>
            <a:cxnLst/>
            <a:rect l="l" t="t" r="r" b="b"/>
            <a:pathLst>
              <a:path w="1767730" h="3688610" extrusionOk="0">
                <a:moveTo>
                  <a:pt x="1549484" y="3688492"/>
                </a:moveTo>
                <a:cubicBezTo>
                  <a:pt x="1496519" y="3685601"/>
                  <a:pt x="1494784" y="3649657"/>
                  <a:pt x="1486521" y="3607103"/>
                </a:cubicBezTo>
                <a:cubicBezTo>
                  <a:pt x="1476688" y="3551246"/>
                  <a:pt x="1464789" y="3496794"/>
                  <a:pt x="1450660" y="3442011"/>
                </a:cubicBezTo>
                <a:cubicBezTo>
                  <a:pt x="1427607" y="3347484"/>
                  <a:pt x="1395381" y="3255683"/>
                  <a:pt x="1371915" y="3161239"/>
                </a:cubicBezTo>
                <a:cubicBezTo>
                  <a:pt x="1345060" y="3068364"/>
                  <a:pt x="1324486" y="2973837"/>
                  <a:pt x="1300689" y="2880136"/>
                </a:cubicBezTo>
                <a:cubicBezTo>
                  <a:pt x="1213846" y="2586060"/>
                  <a:pt x="1120889" y="2293637"/>
                  <a:pt x="1023387" y="2002950"/>
                </a:cubicBezTo>
                <a:cubicBezTo>
                  <a:pt x="984882" y="1891979"/>
                  <a:pt x="940841" y="1782992"/>
                  <a:pt x="900931" y="1672517"/>
                </a:cubicBezTo>
                <a:cubicBezTo>
                  <a:pt x="858378" y="1545269"/>
                  <a:pt x="805412" y="1422235"/>
                  <a:pt x="739227" y="1305481"/>
                </a:cubicBezTo>
                <a:cubicBezTo>
                  <a:pt x="665274" y="1164351"/>
                  <a:pt x="576614" y="1031732"/>
                  <a:pt x="500761" y="891593"/>
                </a:cubicBezTo>
                <a:cubicBezTo>
                  <a:pt x="457133" y="816236"/>
                  <a:pt x="416231" y="739391"/>
                  <a:pt x="373347" y="663703"/>
                </a:cubicBezTo>
                <a:cubicBezTo>
                  <a:pt x="338313" y="602724"/>
                  <a:pt x="298072" y="544801"/>
                  <a:pt x="260724" y="485143"/>
                </a:cubicBezTo>
                <a:cubicBezTo>
                  <a:pt x="228747" y="435483"/>
                  <a:pt x="200075" y="383427"/>
                  <a:pt x="161735" y="338229"/>
                </a:cubicBezTo>
                <a:cubicBezTo>
                  <a:pt x="133559" y="300798"/>
                  <a:pt x="111497" y="261136"/>
                  <a:pt x="85469" y="222549"/>
                </a:cubicBezTo>
                <a:cubicBezTo>
                  <a:pt x="67704" y="195860"/>
                  <a:pt x="54483" y="166361"/>
                  <a:pt x="39858" y="139259"/>
                </a:cubicBezTo>
                <a:cubicBezTo>
                  <a:pt x="21597" y="99019"/>
                  <a:pt x="-17156" y="49937"/>
                  <a:pt x="8541" y="6723"/>
                </a:cubicBezTo>
                <a:cubicBezTo>
                  <a:pt x="20027" y="-5093"/>
                  <a:pt x="37627" y="112"/>
                  <a:pt x="47625" y="11185"/>
                </a:cubicBezTo>
                <a:cubicBezTo>
                  <a:pt x="72083" y="31842"/>
                  <a:pt x="96211" y="52912"/>
                  <a:pt x="118685" y="75800"/>
                </a:cubicBezTo>
                <a:cubicBezTo>
                  <a:pt x="155868" y="117776"/>
                  <a:pt x="196439" y="156198"/>
                  <a:pt x="235275" y="196521"/>
                </a:cubicBezTo>
                <a:cubicBezTo>
                  <a:pt x="302700" y="285016"/>
                  <a:pt x="370538" y="373429"/>
                  <a:pt x="433831" y="464981"/>
                </a:cubicBezTo>
                <a:cubicBezTo>
                  <a:pt x="485226" y="541744"/>
                  <a:pt x="541744" y="615118"/>
                  <a:pt x="590578" y="693615"/>
                </a:cubicBezTo>
                <a:cubicBezTo>
                  <a:pt x="627265" y="759305"/>
                  <a:pt x="670893" y="820615"/>
                  <a:pt x="707663" y="886305"/>
                </a:cubicBezTo>
                <a:cubicBezTo>
                  <a:pt x="758975" y="980585"/>
                  <a:pt x="809792" y="1075029"/>
                  <a:pt x="860774" y="1169474"/>
                </a:cubicBezTo>
                <a:cubicBezTo>
                  <a:pt x="909277" y="1270694"/>
                  <a:pt x="950343" y="1375385"/>
                  <a:pt x="1001325" y="1475531"/>
                </a:cubicBezTo>
                <a:cubicBezTo>
                  <a:pt x="1056686" y="1598151"/>
                  <a:pt x="1096348" y="1727218"/>
                  <a:pt x="1156171" y="1847938"/>
                </a:cubicBezTo>
                <a:cubicBezTo>
                  <a:pt x="1210541" y="1968328"/>
                  <a:pt x="1250120" y="2094667"/>
                  <a:pt x="1304407" y="2215058"/>
                </a:cubicBezTo>
                <a:cubicBezTo>
                  <a:pt x="1341425" y="2305205"/>
                  <a:pt x="1372741" y="2397419"/>
                  <a:pt x="1402322" y="2490211"/>
                </a:cubicBezTo>
                <a:cubicBezTo>
                  <a:pt x="1459005" y="2642083"/>
                  <a:pt x="1520068" y="2792467"/>
                  <a:pt x="1567332" y="2947561"/>
                </a:cubicBezTo>
                <a:cubicBezTo>
                  <a:pt x="1592120" y="3014986"/>
                  <a:pt x="1619966" y="3081171"/>
                  <a:pt x="1646159" y="3148018"/>
                </a:cubicBezTo>
                <a:cubicBezTo>
                  <a:pt x="1672766" y="3238827"/>
                  <a:pt x="1700777" y="3329140"/>
                  <a:pt x="1726557" y="3420197"/>
                </a:cubicBezTo>
                <a:cubicBezTo>
                  <a:pt x="1736968" y="3453827"/>
                  <a:pt x="1746801" y="3487622"/>
                  <a:pt x="1755146" y="3521830"/>
                </a:cubicBezTo>
                <a:cubicBezTo>
                  <a:pt x="1764979" y="3560501"/>
                  <a:pt x="1785058" y="3617266"/>
                  <a:pt x="1736555" y="3636849"/>
                </a:cubicBezTo>
                <a:cubicBezTo>
                  <a:pt x="1679046" y="3665274"/>
                  <a:pt x="1614595" y="3690558"/>
                  <a:pt x="1549484" y="3688492"/>
                </a:cubicBezTo>
                <a:close/>
                <a:moveTo>
                  <a:pt x="1573116" y="3649326"/>
                </a:moveTo>
                <a:cubicBezTo>
                  <a:pt x="1596582" y="3649409"/>
                  <a:pt x="1734572" y="3610243"/>
                  <a:pt x="1728788" y="3587438"/>
                </a:cubicBezTo>
                <a:cubicBezTo>
                  <a:pt x="1717716" y="3513154"/>
                  <a:pt x="1690200" y="3442424"/>
                  <a:pt x="1671774" y="3369794"/>
                </a:cubicBezTo>
                <a:cubicBezTo>
                  <a:pt x="1650704" y="3303443"/>
                  <a:pt x="1630956" y="3236761"/>
                  <a:pt x="1612364" y="3169667"/>
                </a:cubicBezTo>
                <a:cubicBezTo>
                  <a:pt x="1593855" y="3119511"/>
                  <a:pt x="1571959" y="3070595"/>
                  <a:pt x="1553367" y="3020440"/>
                </a:cubicBezTo>
                <a:cubicBezTo>
                  <a:pt x="1531305" y="2968053"/>
                  <a:pt x="1515606" y="2913518"/>
                  <a:pt x="1498419" y="2859479"/>
                </a:cubicBezTo>
                <a:cubicBezTo>
                  <a:pt x="1480737" y="2812794"/>
                  <a:pt x="1462806" y="2765034"/>
                  <a:pt x="1447189" y="2717853"/>
                </a:cubicBezTo>
                <a:cubicBezTo>
                  <a:pt x="1429011" y="2664475"/>
                  <a:pt x="1406371" y="2612832"/>
                  <a:pt x="1386375" y="2560198"/>
                </a:cubicBezTo>
                <a:cubicBezTo>
                  <a:pt x="1353571" y="2473850"/>
                  <a:pt x="1328948" y="2384694"/>
                  <a:pt x="1295318" y="2298595"/>
                </a:cubicBezTo>
                <a:cubicBezTo>
                  <a:pt x="1269703" y="2227286"/>
                  <a:pt x="1235908" y="2159283"/>
                  <a:pt x="1209715" y="2088305"/>
                </a:cubicBezTo>
                <a:cubicBezTo>
                  <a:pt x="1196907" y="2052692"/>
                  <a:pt x="1184017" y="2017079"/>
                  <a:pt x="1169640" y="1982044"/>
                </a:cubicBezTo>
                <a:cubicBezTo>
                  <a:pt x="1143281" y="1911645"/>
                  <a:pt x="1110643" y="1844054"/>
                  <a:pt x="1080649" y="1775225"/>
                </a:cubicBezTo>
                <a:cubicBezTo>
                  <a:pt x="1048837" y="1703420"/>
                  <a:pt x="1022974" y="1629220"/>
                  <a:pt x="993888" y="1556341"/>
                </a:cubicBezTo>
                <a:cubicBezTo>
                  <a:pt x="956458" y="1465285"/>
                  <a:pt x="909029" y="1378772"/>
                  <a:pt x="871598" y="1287633"/>
                </a:cubicBezTo>
                <a:cubicBezTo>
                  <a:pt x="833424" y="1190461"/>
                  <a:pt x="778228" y="1102214"/>
                  <a:pt x="730055" y="1010000"/>
                </a:cubicBezTo>
                <a:cubicBezTo>
                  <a:pt x="690972" y="932825"/>
                  <a:pt x="648170" y="857550"/>
                  <a:pt x="599832" y="785829"/>
                </a:cubicBezTo>
                <a:cubicBezTo>
                  <a:pt x="551412" y="700556"/>
                  <a:pt x="497290" y="621811"/>
                  <a:pt x="440194" y="543066"/>
                </a:cubicBezTo>
                <a:cubicBezTo>
                  <a:pt x="365415" y="432095"/>
                  <a:pt x="284852" y="325256"/>
                  <a:pt x="203462" y="219409"/>
                </a:cubicBezTo>
                <a:cubicBezTo>
                  <a:pt x="143805" y="162891"/>
                  <a:pt x="91749" y="98441"/>
                  <a:pt x="28372" y="45889"/>
                </a:cubicBezTo>
                <a:cubicBezTo>
                  <a:pt x="35313" y="79519"/>
                  <a:pt x="57623" y="107199"/>
                  <a:pt x="73818" y="136863"/>
                </a:cubicBezTo>
                <a:cubicBezTo>
                  <a:pt x="101747" y="197017"/>
                  <a:pt x="138516" y="251634"/>
                  <a:pt x="175534" y="306500"/>
                </a:cubicBezTo>
                <a:cubicBezTo>
                  <a:pt x="242711" y="404249"/>
                  <a:pt x="306996" y="503817"/>
                  <a:pt x="372356" y="602806"/>
                </a:cubicBezTo>
                <a:cubicBezTo>
                  <a:pt x="454075" y="736582"/>
                  <a:pt x="527532" y="875481"/>
                  <a:pt x="607517" y="1010331"/>
                </a:cubicBezTo>
                <a:cubicBezTo>
                  <a:pt x="691302" y="1144768"/>
                  <a:pt x="771039" y="1281601"/>
                  <a:pt x="841769" y="1423309"/>
                </a:cubicBezTo>
                <a:cubicBezTo>
                  <a:pt x="893908" y="1530809"/>
                  <a:pt x="929025" y="1645333"/>
                  <a:pt x="972157" y="1756551"/>
                </a:cubicBezTo>
                <a:cubicBezTo>
                  <a:pt x="1060157" y="1978739"/>
                  <a:pt x="1131713" y="2206629"/>
                  <a:pt x="1204426" y="2434106"/>
                </a:cubicBezTo>
                <a:cubicBezTo>
                  <a:pt x="1261853" y="2621343"/>
                  <a:pt x="1326469" y="2806844"/>
                  <a:pt x="1369684" y="2998047"/>
                </a:cubicBezTo>
                <a:cubicBezTo>
                  <a:pt x="1402074" y="3134219"/>
                  <a:pt x="1443141" y="3267995"/>
                  <a:pt x="1481150" y="3402597"/>
                </a:cubicBezTo>
                <a:cubicBezTo>
                  <a:pt x="1503542" y="3481838"/>
                  <a:pt x="1516763" y="3565541"/>
                  <a:pt x="1535354" y="3644864"/>
                </a:cubicBezTo>
                <a:cubicBezTo>
                  <a:pt x="1546840" y="3650731"/>
                  <a:pt x="1560556" y="3649657"/>
                  <a:pt x="1573116" y="364932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5" name="Google Shape;665;p18"/>
          <p:cNvSpPr/>
          <p:nvPr/>
        </p:nvSpPr>
        <p:spPr>
          <a:xfrm rot="-2846199" flipH="1">
            <a:off x="-185929" y="4620039"/>
            <a:ext cx="1170060" cy="2355804"/>
          </a:xfrm>
          <a:custGeom>
            <a:avLst/>
            <a:gdLst/>
            <a:ahLst/>
            <a:cxnLst/>
            <a:rect l="l" t="t" r="r" b="b"/>
            <a:pathLst>
              <a:path w="1758743" h="3529077" extrusionOk="0">
                <a:moveTo>
                  <a:pt x="1729156" y="3526268"/>
                </a:moveTo>
                <a:cubicBezTo>
                  <a:pt x="1703045" y="3509990"/>
                  <a:pt x="1674786" y="3497348"/>
                  <a:pt x="1649667" y="3479335"/>
                </a:cubicBezTo>
                <a:cubicBezTo>
                  <a:pt x="1605957" y="3448184"/>
                  <a:pt x="1565386" y="3412571"/>
                  <a:pt x="1517874" y="3387452"/>
                </a:cubicBezTo>
                <a:cubicBezTo>
                  <a:pt x="1405169" y="3326802"/>
                  <a:pt x="1289571" y="3271359"/>
                  <a:pt x="1184716" y="3197406"/>
                </a:cubicBezTo>
                <a:cubicBezTo>
                  <a:pt x="1118530" y="3149977"/>
                  <a:pt x="1053749" y="3104366"/>
                  <a:pt x="985663" y="3059746"/>
                </a:cubicBezTo>
                <a:cubicBezTo>
                  <a:pt x="898986" y="2990917"/>
                  <a:pt x="807598" y="2927292"/>
                  <a:pt x="730588" y="2847308"/>
                </a:cubicBezTo>
                <a:cubicBezTo>
                  <a:pt x="593177" y="2718986"/>
                  <a:pt x="504434" y="2550423"/>
                  <a:pt x="435687" y="2377564"/>
                </a:cubicBezTo>
                <a:cubicBezTo>
                  <a:pt x="376442" y="2240318"/>
                  <a:pt x="333227" y="2097287"/>
                  <a:pt x="295796" y="1952687"/>
                </a:cubicBezTo>
                <a:cubicBezTo>
                  <a:pt x="258283" y="1808500"/>
                  <a:pt x="227462" y="1662247"/>
                  <a:pt x="209945" y="1514176"/>
                </a:cubicBezTo>
                <a:cubicBezTo>
                  <a:pt x="196642" y="1404115"/>
                  <a:pt x="185735" y="1293806"/>
                  <a:pt x="178959" y="1183166"/>
                </a:cubicBezTo>
                <a:cubicBezTo>
                  <a:pt x="171771" y="1069469"/>
                  <a:pt x="173010" y="952219"/>
                  <a:pt x="164582" y="839100"/>
                </a:cubicBezTo>
                <a:cubicBezTo>
                  <a:pt x="155741" y="729947"/>
                  <a:pt x="139215" y="621539"/>
                  <a:pt x="124590" y="513047"/>
                </a:cubicBezTo>
                <a:cubicBezTo>
                  <a:pt x="114426" y="431658"/>
                  <a:pt x="99636" y="351095"/>
                  <a:pt x="80548" y="271358"/>
                </a:cubicBezTo>
                <a:cubicBezTo>
                  <a:pt x="61379" y="184515"/>
                  <a:pt x="26922" y="102217"/>
                  <a:pt x="1886" y="17192"/>
                </a:cubicBezTo>
                <a:cubicBezTo>
                  <a:pt x="729" y="11987"/>
                  <a:pt x="-1832" y="5376"/>
                  <a:pt x="2134" y="997"/>
                </a:cubicBezTo>
                <a:cubicBezTo>
                  <a:pt x="5274" y="-1895"/>
                  <a:pt x="8496" y="2236"/>
                  <a:pt x="11058" y="4137"/>
                </a:cubicBezTo>
                <a:cubicBezTo>
                  <a:pt x="12876" y="4715"/>
                  <a:pt x="13702" y="6616"/>
                  <a:pt x="12545" y="8103"/>
                </a:cubicBezTo>
                <a:cubicBezTo>
                  <a:pt x="113187" y="191043"/>
                  <a:pt x="148469" y="399515"/>
                  <a:pt x="175406" y="604187"/>
                </a:cubicBezTo>
                <a:cubicBezTo>
                  <a:pt x="185487" y="677891"/>
                  <a:pt x="195898" y="751679"/>
                  <a:pt x="202178" y="825879"/>
                </a:cubicBezTo>
                <a:cubicBezTo>
                  <a:pt x="214242" y="990393"/>
                  <a:pt x="211019" y="1155733"/>
                  <a:pt x="228536" y="1319999"/>
                </a:cubicBezTo>
                <a:cubicBezTo>
                  <a:pt x="246963" y="1539461"/>
                  <a:pt x="281915" y="1757683"/>
                  <a:pt x="340911" y="1969874"/>
                </a:cubicBezTo>
                <a:cubicBezTo>
                  <a:pt x="376690" y="2106459"/>
                  <a:pt x="419161" y="2241226"/>
                  <a:pt x="475431" y="2370871"/>
                </a:cubicBezTo>
                <a:cubicBezTo>
                  <a:pt x="549879" y="2558851"/>
                  <a:pt x="641432" y="2717664"/>
                  <a:pt x="793634" y="2853918"/>
                </a:cubicBezTo>
                <a:cubicBezTo>
                  <a:pt x="856019" y="2914568"/>
                  <a:pt x="928897" y="2962823"/>
                  <a:pt x="995744" y="3018267"/>
                </a:cubicBezTo>
                <a:cubicBezTo>
                  <a:pt x="1034083" y="3048013"/>
                  <a:pt x="1073911" y="3069579"/>
                  <a:pt x="1113077" y="3097342"/>
                </a:cubicBezTo>
                <a:cubicBezTo>
                  <a:pt x="1168933" y="3139648"/>
                  <a:pt x="1226443" y="3178484"/>
                  <a:pt x="1285109" y="3216410"/>
                </a:cubicBezTo>
                <a:cubicBezTo>
                  <a:pt x="1378149" y="3274168"/>
                  <a:pt x="1479535" y="3317383"/>
                  <a:pt x="1572905" y="3374562"/>
                </a:cubicBezTo>
                <a:cubicBezTo>
                  <a:pt x="1623226" y="3406622"/>
                  <a:pt x="1666854" y="3449506"/>
                  <a:pt x="1720397" y="3475947"/>
                </a:cubicBezTo>
                <a:cubicBezTo>
                  <a:pt x="1733370" y="3484458"/>
                  <a:pt x="1752209" y="3488589"/>
                  <a:pt x="1757993" y="3504123"/>
                </a:cubicBezTo>
                <a:cubicBezTo>
                  <a:pt x="1762786" y="3519988"/>
                  <a:pt x="1743616" y="3535605"/>
                  <a:pt x="1729156" y="3526268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6" name="Google Shape;666;p18"/>
          <p:cNvSpPr/>
          <p:nvPr/>
        </p:nvSpPr>
        <p:spPr>
          <a:xfrm rot="-2846199" flipH="1">
            <a:off x="-506694" y="4752770"/>
            <a:ext cx="1539663" cy="2345231"/>
          </a:xfrm>
          <a:custGeom>
            <a:avLst/>
            <a:gdLst/>
            <a:ahLst/>
            <a:cxnLst/>
            <a:rect l="l" t="t" r="r" b="b"/>
            <a:pathLst>
              <a:path w="2314301" h="3513237" extrusionOk="0">
                <a:moveTo>
                  <a:pt x="2002877" y="3510572"/>
                </a:moveTo>
                <a:cubicBezTo>
                  <a:pt x="1993622" y="3505449"/>
                  <a:pt x="1990482" y="3492807"/>
                  <a:pt x="1995853" y="3483717"/>
                </a:cubicBezTo>
                <a:cubicBezTo>
                  <a:pt x="2007339" y="3461656"/>
                  <a:pt x="2018493" y="3439346"/>
                  <a:pt x="2030309" y="3417449"/>
                </a:cubicBezTo>
                <a:cubicBezTo>
                  <a:pt x="2064766" y="3351760"/>
                  <a:pt x="2100957" y="3287144"/>
                  <a:pt x="2142271" y="3225503"/>
                </a:cubicBezTo>
                <a:cubicBezTo>
                  <a:pt x="2180694" y="3166919"/>
                  <a:pt x="2192179" y="3096933"/>
                  <a:pt x="2208787" y="3030086"/>
                </a:cubicBezTo>
                <a:cubicBezTo>
                  <a:pt x="2220521" y="2982574"/>
                  <a:pt x="2232998" y="2935311"/>
                  <a:pt x="2242417" y="2889948"/>
                </a:cubicBezTo>
                <a:cubicBezTo>
                  <a:pt x="2267041" y="2762121"/>
                  <a:pt x="2279187" y="2632477"/>
                  <a:pt x="2274312" y="2502419"/>
                </a:cubicBezTo>
                <a:cubicBezTo>
                  <a:pt x="2274395" y="2310390"/>
                  <a:pt x="2245640" y="2118609"/>
                  <a:pt x="2204078" y="1932529"/>
                </a:cubicBezTo>
                <a:cubicBezTo>
                  <a:pt x="2177223" y="1788755"/>
                  <a:pt x="2133513" y="1648782"/>
                  <a:pt x="2073442" y="1515585"/>
                </a:cubicBezTo>
                <a:cubicBezTo>
                  <a:pt x="2046505" y="1452704"/>
                  <a:pt x="2020972" y="1388915"/>
                  <a:pt x="1987673" y="1329009"/>
                </a:cubicBezTo>
                <a:cubicBezTo>
                  <a:pt x="1958009" y="1275218"/>
                  <a:pt x="1922314" y="1225227"/>
                  <a:pt x="1887362" y="1174989"/>
                </a:cubicBezTo>
                <a:cubicBezTo>
                  <a:pt x="1820350" y="1080792"/>
                  <a:pt x="1736647" y="999486"/>
                  <a:pt x="1651126" y="922310"/>
                </a:cubicBezTo>
                <a:cubicBezTo>
                  <a:pt x="1466038" y="749699"/>
                  <a:pt x="1250212" y="615180"/>
                  <a:pt x="1028437" y="495037"/>
                </a:cubicBezTo>
                <a:cubicBezTo>
                  <a:pt x="931431" y="442155"/>
                  <a:pt x="831119" y="399932"/>
                  <a:pt x="730808" y="354651"/>
                </a:cubicBezTo>
                <a:cubicBezTo>
                  <a:pt x="580011" y="283425"/>
                  <a:pt x="427561" y="215918"/>
                  <a:pt x="274367" y="149897"/>
                </a:cubicBezTo>
                <a:cubicBezTo>
                  <a:pt x="224129" y="128662"/>
                  <a:pt x="175709" y="103708"/>
                  <a:pt x="126214" y="80737"/>
                </a:cubicBezTo>
                <a:cubicBezTo>
                  <a:pt x="84487" y="59749"/>
                  <a:pt x="34909" y="48181"/>
                  <a:pt x="1445" y="14386"/>
                </a:cubicBezTo>
                <a:cubicBezTo>
                  <a:pt x="-2521" y="8685"/>
                  <a:pt x="2188" y="-322"/>
                  <a:pt x="9377" y="9"/>
                </a:cubicBezTo>
                <a:cubicBezTo>
                  <a:pt x="25324" y="1909"/>
                  <a:pt x="39289" y="12816"/>
                  <a:pt x="54327" y="18270"/>
                </a:cubicBezTo>
                <a:cubicBezTo>
                  <a:pt x="104648" y="38927"/>
                  <a:pt x="155630" y="58097"/>
                  <a:pt x="204629" y="81977"/>
                </a:cubicBezTo>
                <a:cubicBezTo>
                  <a:pt x="305188" y="128249"/>
                  <a:pt x="408804" y="167745"/>
                  <a:pt x="509942" y="212695"/>
                </a:cubicBezTo>
                <a:cubicBezTo>
                  <a:pt x="612401" y="257728"/>
                  <a:pt x="713043" y="306561"/>
                  <a:pt x="815668" y="351181"/>
                </a:cubicBezTo>
                <a:cubicBezTo>
                  <a:pt x="1023231" y="439924"/>
                  <a:pt x="1220135" y="552547"/>
                  <a:pt x="1407537" y="677895"/>
                </a:cubicBezTo>
                <a:cubicBezTo>
                  <a:pt x="1514541" y="751104"/>
                  <a:pt x="1613943" y="834559"/>
                  <a:pt x="1709297" y="922063"/>
                </a:cubicBezTo>
                <a:cubicBezTo>
                  <a:pt x="1806138" y="1011384"/>
                  <a:pt x="1895459" y="1108969"/>
                  <a:pt x="1966272" y="1220517"/>
                </a:cubicBezTo>
                <a:cubicBezTo>
                  <a:pt x="2020063" y="1297445"/>
                  <a:pt x="2060799" y="1382304"/>
                  <a:pt x="2096164" y="1469065"/>
                </a:cubicBezTo>
                <a:cubicBezTo>
                  <a:pt x="2151113" y="1593669"/>
                  <a:pt x="2200111" y="1721495"/>
                  <a:pt x="2227627" y="1855271"/>
                </a:cubicBezTo>
                <a:cubicBezTo>
                  <a:pt x="2261835" y="2014992"/>
                  <a:pt x="2295961" y="2172070"/>
                  <a:pt x="2306620" y="2335013"/>
                </a:cubicBezTo>
                <a:cubicBezTo>
                  <a:pt x="2320997" y="2536297"/>
                  <a:pt x="2318188" y="2740059"/>
                  <a:pt x="2272081" y="2937459"/>
                </a:cubicBezTo>
                <a:cubicBezTo>
                  <a:pt x="2248697" y="3023806"/>
                  <a:pt x="2234650" y="3113210"/>
                  <a:pt x="2202342" y="3196748"/>
                </a:cubicBezTo>
                <a:cubicBezTo>
                  <a:pt x="2184990" y="3235088"/>
                  <a:pt x="2160532" y="3269461"/>
                  <a:pt x="2137975" y="3304744"/>
                </a:cubicBezTo>
                <a:cubicBezTo>
                  <a:pt x="2109881" y="3350024"/>
                  <a:pt x="2086001" y="3397784"/>
                  <a:pt x="2060304" y="3444386"/>
                </a:cubicBezTo>
                <a:cubicBezTo>
                  <a:pt x="2049810" y="3464052"/>
                  <a:pt x="2039977" y="3483966"/>
                  <a:pt x="2029648" y="3503714"/>
                </a:cubicBezTo>
                <a:cubicBezTo>
                  <a:pt x="2024773" y="3512638"/>
                  <a:pt x="2011718" y="3516108"/>
                  <a:pt x="2002877" y="351057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7" name="Google Shape;667;p18"/>
          <p:cNvSpPr/>
          <p:nvPr/>
        </p:nvSpPr>
        <p:spPr>
          <a:xfrm rot="-2846199" flipH="1">
            <a:off x="507378" y="6346117"/>
            <a:ext cx="436353" cy="174472"/>
          </a:xfrm>
          <a:custGeom>
            <a:avLst/>
            <a:gdLst/>
            <a:ahLst/>
            <a:cxnLst/>
            <a:rect l="l" t="t" r="r" b="b"/>
            <a:pathLst>
              <a:path w="655893" h="261366" extrusionOk="0">
                <a:moveTo>
                  <a:pt x="646792" y="261367"/>
                </a:moveTo>
                <a:cubicBezTo>
                  <a:pt x="636050" y="258722"/>
                  <a:pt x="628035" y="249964"/>
                  <a:pt x="619111" y="243849"/>
                </a:cubicBezTo>
                <a:cubicBezTo>
                  <a:pt x="585977" y="219391"/>
                  <a:pt x="553587" y="193859"/>
                  <a:pt x="518470" y="172293"/>
                </a:cubicBezTo>
                <a:cubicBezTo>
                  <a:pt x="365524" y="81649"/>
                  <a:pt x="181758" y="83467"/>
                  <a:pt x="13856" y="38104"/>
                </a:cubicBezTo>
                <a:cubicBezTo>
                  <a:pt x="-8701" y="32237"/>
                  <a:pt x="-2009" y="-3376"/>
                  <a:pt x="21623" y="260"/>
                </a:cubicBezTo>
                <a:cubicBezTo>
                  <a:pt x="117555" y="24718"/>
                  <a:pt x="215140" y="40252"/>
                  <a:pt x="312228" y="58761"/>
                </a:cubicBezTo>
                <a:cubicBezTo>
                  <a:pt x="418076" y="80079"/>
                  <a:pt x="521940" y="121311"/>
                  <a:pt x="602916" y="194437"/>
                </a:cubicBezTo>
                <a:cubicBezTo>
                  <a:pt x="612666" y="203196"/>
                  <a:pt x="679926" y="257814"/>
                  <a:pt x="646792" y="261367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8" name="Google Shape;668;p18"/>
          <p:cNvSpPr/>
          <p:nvPr/>
        </p:nvSpPr>
        <p:spPr>
          <a:xfrm rot="-2846199" flipH="1">
            <a:off x="97892" y="6433081"/>
            <a:ext cx="299024" cy="454243"/>
          </a:xfrm>
          <a:custGeom>
            <a:avLst/>
            <a:gdLst/>
            <a:ahLst/>
            <a:cxnLst/>
            <a:rect l="l" t="t" r="r" b="b"/>
            <a:pathLst>
              <a:path w="449469" h="680472" extrusionOk="0">
                <a:moveTo>
                  <a:pt x="2021" y="677848"/>
                </a:moveTo>
                <a:cubicBezTo>
                  <a:pt x="-14505" y="635046"/>
                  <a:pt x="75065" y="487389"/>
                  <a:pt x="98283" y="442521"/>
                </a:cubicBezTo>
                <a:cubicBezTo>
                  <a:pt x="180003" y="280982"/>
                  <a:pt x="281141" y="127293"/>
                  <a:pt x="416652" y="5581"/>
                </a:cubicBezTo>
                <a:cubicBezTo>
                  <a:pt x="434334" y="-11606"/>
                  <a:pt x="461436" y="14753"/>
                  <a:pt x="443671" y="32683"/>
                </a:cubicBezTo>
                <a:cubicBezTo>
                  <a:pt x="273704" y="178357"/>
                  <a:pt x="168683" y="377410"/>
                  <a:pt x="63001" y="570596"/>
                </a:cubicBezTo>
                <a:cubicBezTo>
                  <a:pt x="49285" y="597120"/>
                  <a:pt x="36642" y="624305"/>
                  <a:pt x="25074" y="651902"/>
                </a:cubicBezTo>
                <a:cubicBezTo>
                  <a:pt x="19786" y="660744"/>
                  <a:pt x="16564" y="689168"/>
                  <a:pt x="2021" y="677848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9" name="Google Shape;669;p18"/>
          <p:cNvSpPr/>
          <p:nvPr/>
        </p:nvSpPr>
        <p:spPr>
          <a:xfrm rot="-2846199" flipH="1">
            <a:off x="-139936" y="5842523"/>
            <a:ext cx="268231" cy="394911"/>
          </a:xfrm>
          <a:custGeom>
            <a:avLst/>
            <a:gdLst/>
            <a:ahLst/>
            <a:cxnLst/>
            <a:rect l="l" t="t" r="r" b="b"/>
            <a:pathLst>
              <a:path w="403184" h="591591" extrusionOk="0">
                <a:moveTo>
                  <a:pt x="841" y="588323"/>
                </a:moveTo>
                <a:cubicBezTo>
                  <a:pt x="-9322" y="545026"/>
                  <a:pt x="75537" y="403483"/>
                  <a:pt x="99087" y="358285"/>
                </a:cubicBezTo>
                <a:cubicBezTo>
                  <a:pt x="138005" y="290034"/>
                  <a:pt x="184855" y="226740"/>
                  <a:pt x="232201" y="164190"/>
                </a:cubicBezTo>
                <a:cubicBezTo>
                  <a:pt x="274838" y="109077"/>
                  <a:pt x="327224" y="62309"/>
                  <a:pt x="369695" y="7113"/>
                </a:cubicBezTo>
                <a:cubicBezTo>
                  <a:pt x="383412" y="-10652"/>
                  <a:pt x="412167" y="8105"/>
                  <a:pt x="400433" y="27853"/>
                </a:cubicBezTo>
                <a:cubicBezTo>
                  <a:pt x="396715" y="33472"/>
                  <a:pt x="392336" y="38512"/>
                  <a:pt x="387874" y="43718"/>
                </a:cubicBezTo>
                <a:cubicBezTo>
                  <a:pt x="337470" y="101888"/>
                  <a:pt x="280870" y="153118"/>
                  <a:pt x="235589" y="215585"/>
                </a:cubicBezTo>
                <a:cubicBezTo>
                  <a:pt x="147755" y="330274"/>
                  <a:pt x="68431" y="454300"/>
                  <a:pt x="12739" y="587662"/>
                </a:cubicBezTo>
                <a:cubicBezTo>
                  <a:pt x="12739" y="587662"/>
                  <a:pt x="12739" y="587662"/>
                  <a:pt x="12739" y="587580"/>
                </a:cubicBezTo>
                <a:cubicBezTo>
                  <a:pt x="11004" y="592537"/>
                  <a:pt x="3485" y="593033"/>
                  <a:pt x="841" y="588323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0" name="Google Shape;670;p18"/>
          <p:cNvSpPr/>
          <p:nvPr/>
        </p:nvSpPr>
        <p:spPr>
          <a:xfrm rot="-2846199" flipH="1">
            <a:off x="176031" y="5758489"/>
            <a:ext cx="510968" cy="135579"/>
          </a:xfrm>
          <a:custGeom>
            <a:avLst/>
            <a:gdLst/>
            <a:ahLst/>
            <a:cxnLst/>
            <a:rect l="l" t="t" r="r" b="b"/>
            <a:pathLst>
              <a:path w="768047" h="203102" extrusionOk="0">
                <a:moveTo>
                  <a:pt x="756124" y="201196"/>
                </a:moveTo>
                <a:cubicBezTo>
                  <a:pt x="730261" y="170872"/>
                  <a:pt x="693078" y="155255"/>
                  <a:pt x="656391" y="142282"/>
                </a:cubicBezTo>
                <a:cubicBezTo>
                  <a:pt x="618795" y="126913"/>
                  <a:pt x="580290" y="113940"/>
                  <a:pt x="540876" y="103777"/>
                </a:cubicBezTo>
                <a:cubicBezTo>
                  <a:pt x="493365" y="90887"/>
                  <a:pt x="445605" y="69651"/>
                  <a:pt x="397680" y="60397"/>
                </a:cubicBezTo>
                <a:cubicBezTo>
                  <a:pt x="273903" y="44780"/>
                  <a:pt x="150455" y="38996"/>
                  <a:pt x="26182" y="39244"/>
                </a:cubicBezTo>
                <a:cubicBezTo>
                  <a:pt x="-2821" y="43789"/>
                  <a:pt x="-11331" y="3466"/>
                  <a:pt x="19241" y="326"/>
                </a:cubicBezTo>
                <a:cubicBezTo>
                  <a:pt x="125254" y="-1657"/>
                  <a:pt x="231266" y="5697"/>
                  <a:pt x="336866" y="14621"/>
                </a:cubicBezTo>
                <a:cubicBezTo>
                  <a:pt x="408753" y="16604"/>
                  <a:pt x="475186" y="43706"/>
                  <a:pt x="542363" y="66264"/>
                </a:cubicBezTo>
                <a:cubicBezTo>
                  <a:pt x="589131" y="78988"/>
                  <a:pt x="634412" y="95679"/>
                  <a:pt x="678205" y="116254"/>
                </a:cubicBezTo>
                <a:cubicBezTo>
                  <a:pt x="709769" y="129888"/>
                  <a:pt x="743316" y="145670"/>
                  <a:pt x="762321" y="175747"/>
                </a:cubicBezTo>
                <a:cubicBezTo>
                  <a:pt x="768105" y="182687"/>
                  <a:pt x="772732" y="203097"/>
                  <a:pt x="759429" y="203014"/>
                </a:cubicBezTo>
                <a:cubicBezTo>
                  <a:pt x="759429" y="203014"/>
                  <a:pt x="759429" y="203014"/>
                  <a:pt x="759511" y="203097"/>
                </a:cubicBezTo>
                <a:cubicBezTo>
                  <a:pt x="759429" y="203097"/>
                  <a:pt x="759429" y="203097"/>
                  <a:pt x="759346" y="203014"/>
                </a:cubicBezTo>
                <a:cubicBezTo>
                  <a:pt x="759098" y="203097"/>
                  <a:pt x="758851" y="203097"/>
                  <a:pt x="758603" y="203097"/>
                </a:cubicBezTo>
                <a:cubicBezTo>
                  <a:pt x="757528" y="203179"/>
                  <a:pt x="756289" y="202436"/>
                  <a:pt x="756124" y="20119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1" name="Google Shape;671;p18"/>
          <p:cNvSpPr/>
          <p:nvPr/>
        </p:nvSpPr>
        <p:spPr>
          <a:xfrm rot="-2846199" flipH="1">
            <a:off x="31416" y="5290785"/>
            <a:ext cx="354089" cy="137503"/>
          </a:xfrm>
          <a:custGeom>
            <a:avLst/>
            <a:gdLst/>
            <a:ahLst/>
            <a:cxnLst/>
            <a:rect l="l" t="t" r="r" b="b"/>
            <a:pathLst>
              <a:path w="532240" h="205983" extrusionOk="0">
                <a:moveTo>
                  <a:pt x="525641" y="205959"/>
                </a:moveTo>
                <a:cubicBezTo>
                  <a:pt x="513991" y="198522"/>
                  <a:pt x="506967" y="185054"/>
                  <a:pt x="496060" y="176213"/>
                </a:cubicBezTo>
                <a:cubicBezTo>
                  <a:pt x="462844" y="145310"/>
                  <a:pt x="417150" y="136386"/>
                  <a:pt x="375753" y="121347"/>
                </a:cubicBezTo>
                <a:cubicBezTo>
                  <a:pt x="321796" y="98459"/>
                  <a:pt x="265361" y="84164"/>
                  <a:pt x="207438" y="76067"/>
                </a:cubicBezTo>
                <a:cubicBezTo>
                  <a:pt x="147698" y="62102"/>
                  <a:pt x="87544" y="50452"/>
                  <a:pt x="26977" y="40784"/>
                </a:cubicBezTo>
                <a:cubicBezTo>
                  <a:pt x="12930" y="39379"/>
                  <a:pt x="-3843" y="30621"/>
                  <a:pt x="784" y="13930"/>
                </a:cubicBezTo>
                <a:cubicBezTo>
                  <a:pt x="3346" y="4676"/>
                  <a:pt x="12435" y="-943"/>
                  <a:pt x="21772" y="131"/>
                </a:cubicBezTo>
                <a:cubicBezTo>
                  <a:pt x="85644" y="12195"/>
                  <a:pt x="151581" y="24176"/>
                  <a:pt x="214049" y="40619"/>
                </a:cubicBezTo>
                <a:cubicBezTo>
                  <a:pt x="274285" y="50204"/>
                  <a:pt x="332703" y="66647"/>
                  <a:pt x="387982" y="92592"/>
                </a:cubicBezTo>
                <a:cubicBezTo>
                  <a:pt x="441360" y="113084"/>
                  <a:pt x="504241" y="132667"/>
                  <a:pt x="529938" y="188855"/>
                </a:cubicBezTo>
                <a:cubicBezTo>
                  <a:pt x="532748" y="193978"/>
                  <a:pt x="534565" y="206620"/>
                  <a:pt x="525641" y="20595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2" name="Google Shape;672;p18"/>
          <p:cNvSpPr/>
          <p:nvPr/>
        </p:nvSpPr>
        <p:spPr>
          <a:xfrm rot="-2846199" flipH="1">
            <a:off x="-159645" y="5253051"/>
            <a:ext cx="93073" cy="354843"/>
          </a:xfrm>
          <a:custGeom>
            <a:avLst/>
            <a:gdLst/>
            <a:ahLst/>
            <a:cxnLst/>
            <a:rect l="l" t="t" r="r" b="b"/>
            <a:pathLst>
              <a:path w="139901" h="531566" extrusionOk="0">
                <a:moveTo>
                  <a:pt x="13397" y="531567"/>
                </a:moveTo>
                <a:cubicBezTo>
                  <a:pt x="-18994" y="511653"/>
                  <a:pt x="16289" y="295497"/>
                  <a:pt x="26039" y="254595"/>
                </a:cubicBezTo>
                <a:cubicBezTo>
                  <a:pt x="44052" y="170562"/>
                  <a:pt x="68923" y="87603"/>
                  <a:pt x="104371" y="9271"/>
                </a:cubicBezTo>
                <a:cubicBezTo>
                  <a:pt x="115443" y="-9486"/>
                  <a:pt x="144942" y="2661"/>
                  <a:pt x="139158" y="23979"/>
                </a:cubicBezTo>
                <a:cubicBezTo>
                  <a:pt x="89333" y="133462"/>
                  <a:pt x="56364" y="250134"/>
                  <a:pt x="39012" y="369284"/>
                </a:cubicBezTo>
                <a:cubicBezTo>
                  <a:pt x="33971" y="404484"/>
                  <a:pt x="29923" y="442824"/>
                  <a:pt x="27196" y="477693"/>
                </a:cubicBezTo>
                <a:cubicBezTo>
                  <a:pt x="24965" y="490087"/>
                  <a:pt x="27857" y="529832"/>
                  <a:pt x="13397" y="531567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3" name="Google Shape;673;p18"/>
          <p:cNvSpPr/>
          <p:nvPr/>
        </p:nvSpPr>
        <p:spPr>
          <a:xfrm rot="-2846199" flipH="1">
            <a:off x="-481441" y="4761779"/>
            <a:ext cx="1505196" cy="2318348"/>
          </a:xfrm>
          <a:custGeom>
            <a:avLst/>
            <a:gdLst/>
            <a:ahLst/>
            <a:cxnLst/>
            <a:rect l="l" t="t" r="r" b="b"/>
            <a:pathLst>
              <a:path w="2262494" h="3472966" extrusionOk="0">
                <a:moveTo>
                  <a:pt x="2190652" y="2157601"/>
                </a:moveTo>
                <a:cubicBezTo>
                  <a:pt x="2208334" y="2139670"/>
                  <a:pt x="2181315" y="2113394"/>
                  <a:pt x="2163632" y="2130499"/>
                </a:cubicBezTo>
                <a:cubicBezTo>
                  <a:pt x="2028121" y="2252128"/>
                  <a:pt x="1926984" y="2405900"/>
                  <a:pt x="1845264" y="2567439"/>
                </a:cubicBezTo>
                <a:cubicBezTo>
                  <a:pt x="1822045" y="2612306"/>
                  <a:pt x="1732393" y="2759964"/>
                  <a:pt x="1748919" y="2802766"/>
                </a:cubicBezTo>
                <a:cubicBezTo>
                  <a:pt x="1763379" y="2814086"/>
                  <a:pt x="1766684" y="2785662"/>
                  <a:pt x="1771972" y="2776737"/>
                </a:cubicBezTo>
                <a:cubicBezTo>
                  <a:pt x="1783540" y="2749140"/>
                  <a:pt x="1796182" y="2722037"/>
                  <a:pt x="1809899" y="2695431"/>
                </a:cubicBezTo>
                <a:cubicBezTo>
                  <a:pt x="1915581" y="2502328"/>
                  <a:pt x="2020602" y="2303275"/>
                  <a:pt x="2190652" y="2157601"/>
                </a:cubicBezTo>
                <a:close/>
                <a:moveTo>
                  <a:pt x="2261464" y="2477870"/>
                </a:moveTo>
                <a:cubicBezTo>
                  <a:pt x="2266257" y="2608010"/>
                  <a:pt x="2254110" y="2737654"/>
                  <a:pt x="2229570" y="2865398"/>
                </a:cubicBezTo>
                <a:cubicBezTo>
                  <a:pt x="2220150" y="2910761"/>
                  <a:pt x="2207673" y="2958025"/>
                  <a:pt x="2195940" y="3005536"/>
                </a:cubicBezTo>
                <a:cubicBezTo>
                  <a:pt x="2179332" y="3072383"/>
                  <a:pt x="2167764" y="3142369"/>
                  <a:pt x="2129424" y="3200953"/>
                </a:cubicBezTo>
                <a:cubicBezTo>
                  <a:pt x="2088109" y="3262594"/>
                  <a:pt x="2051918" y="3327210"/>
                  <a:pt x="2017462" y="3392900"/>
                </a:cubicBezTo>
                <a:cubicBezTo>
                  <a:pt x="2005646" y="3414796"/>
                  <a:pt x="1994491" y="3437106"/>
                  <a:pt x="1983006" y="3459168"/>
                </a:cubicBezTo>
                <a:cubicBezTo>
                  <a:pt x="1982840" y="3459416"/>
                  <a:pt x="1982675" y="3459746"/>
                  <a:pt x="1982510" y="3460077"/>
                </a:cubicBezTo>
                <a:cubicBezTo>
                  <a:pt x="1969950" y="3428761"/>
                  <a:pt x="1957639" y="3397362"/>
                  <a:pt x="1945988" y="3365798"/>
                </a:cubicBezTo>
                <a:cubicBezTo>
                  <a:pt x="1898724" y="3210704"/>
                  <a:pt x="1837745" y="3060237"/>
                  <a:pt x="1780979" y="2908448"/>
                </a:cubicBezTo>
                <a:cubicBezTo>
                  <a:pt x="1751315" y="2815656"/>
                  <a:pt x="1719999" y="2723359"/>
                  <a:pt x="1683064" y="2633294"/>
                </a:cubicBezTo>
                <a:cubicBezTo>
                  <a:pt x="1628777" y="2512821"/>
                  <a:pt x="1589280" y="2386482"/>
                  <a:pt x="1534828" y="2266175"/>
                </a:cubicBezTo>
                <a:cubicBezTo>
                  <a:pt x="1475005" y="2145454"/>
                  <a:pt x="1435260" y="2016306"/>
                  <a:pt x="1379982" y="1893767"/>
                </a:cubicBezTo>
                <a:cubicBezTo>
                  <a:pt x="1371967" y="1878068"/>
                  <a:pt x="1364200" y="1862203"/>
                  <a:pt x="1356680" y="1846256"/>
                </a:cubicBezTo>
                <a:cubicBezTo>
                  <a:pt x="1412372" y="1713306"/>
                  <a:pt x="1491448" y="1589694"/>
                  <a:pt x="1579117" y="1475336"/>
                </a:cubicBezTo>
                <a:cubicBezTo>
                  <a:pt x="1624315" y="1412868"/>
                  <a:pt x="1680915" y="1361556"/>
                  <a:pt x="1731319" y="1303385"/>
                </a:cubicBezTo>
                <a:cubicBezTo>
                  <a:pt x="1735698" y="1298262"/>
                  <a:pt x="1740160" y="1293222"/>
                  <a:pt x="1743878" y="1287520"/>
                </a:cubicBezTo>
                <a:cubicBezTo>
                  <a:pt x="1755612" y="1267855"/>
                  <a:pt x="1726857" y="1249098"/>
                  <a:pt x="1713140" y="1266781"/>
                </a:cubicBezTo>
                <a:cubicBezTo>
                  <a:pt x="1670587" y="1321977"/>
                  <a:pt x="1618200" y="1368744"/>
                  <a:pt x="1575646" y="1423858"/>
                </a:cubicBezTo>
                <a:cubicBezTo>
                  <a:pt x="1528300" y="1486408"/>
                  <a:pt x="1481450" y="1549701"/>
                  <a:pt x="1442532" y="1617953"/>
                </a:cubicBezTo>
                <a:cubicBezTo>
                  <a:pt x="1422453" y="1656375"/>
                  <a:pt x="1358168" y="1764288"/>
                  <a:pt x="1345608" y="1822459"/>
                </a:cubicBezTo>
                <a:cubicBezTo>
                  <a:pt x="1309417" y="1744540"/>
                  <a:pt x="1276613" y="1665051"/>
                  <a:pt x="1239513" y="1587628"/>
                </a:cubicBezTo>
                <a:cubicBezTo>
                  <a:pt x="1188531" y="1493183"/>
                  <a:pt x="1137714" y="1398656"/>
                  <a:pt x="1086402" y="1304459"/>
                </a:cubicBezTo>
                <a:cubicBezTo>
                  <a:pt x="1049715" y="1238770"/>
                  <a:pt x="1006004" y="1177459"/>
                  <a:pt x="969317" y="1111769"/>
                </a:cubicBezTo>
                <a:cubicBezTo>
                  <a:pt x="958658" y="1094665"/>
                  <a:pt x="947668" y="1077809"/>
                  <a:pt x="936431" y="1061118"/>
                </a:cubicBezTo>
                <a:cubicBezTo>
                  <a:pt x="937836" y="1049302"/>
                  <a:pt x="937670" y="1035999"/>
                  <a:pt x="938827" y="1029719"/>
                </a:cubicBezTo>
                <a:cubicBezTo>
                  <a:pt x="941554" y="994850"/>
                  <a:pt x="945603" y="956510"/>
                  <a:pt x="950643" y="921310"/>
                </a:cubicBezTo>
                <a:cubicBezTo>
                  <a:pt x="967995" y="802242"/>
                  <a:pt x="1000964" y="685488"/>
                  <a:pt x="1050789" y="576005"/>
                </a:cubicBezTo>
                <a:cubicBezTo>
                  <a:pt x="1056573" y="554686"/>
                  <a:pt x="1026992" y="542540"/>
                  <a:pt x="1016002" y="561297"/>
                </a:cubicBezTo>
                <a:cubicBezTo>
                  <a:pt x="980472" y="639629"/>
                  <a:pt x="955683" y="722588"/>
                  <a:pt x="937670" y="806621"/>
                </a:cubicBezTo>
                <a:cubicBezTo>
                  <a:pt x="930729" y="835541"/>
                  <a:pt x="911146" y="952048"/>
                  <a:pt x="911642" y="1024844"/>
                </a:cubicBezTo>
                <a:cubicBezTo>
                  <a:pt x="878756" y="977498"/>
                  <a:pt x="844630" y="930978"/>
                  <a:pt x="812653" y="883053"/>
                </a:cubicBezTo>
                <a:cubicBezTo>
                  <a:pt x="749360" y="791500"/>
                  <a:pt x="681521" y="703088"/>
                  <a:pt x="614096" y="614592"/>
                </a:cubicBezTo>
                <a:cubicBezTo>
                  <a:pt x="575261" y="574270"/>
                  <a:pt x="534773" y="535847"/>
                  <a:pt x="497507" y="493872"/>
                </a:cubicBezTo>
                <a:cubicBezTo>
                  <a:pt x="475115" y="470984"/>
                  <a:pt x="450905" y="449831"/>
                  <a:pt x="426447" y="429256"/>
                </a:cubicBezTo>
                <a:cubicBezTo>
                  <a:pt x="416449" y="418184"/>
                  <a:pt x="398766" y="412978"/>
                  <a:pt x="387363" y="424794"/>
                </a:cubicBezTo>
                <a:cubicBezTo>
                  <a:pt x="361666" y="468009"/>
                  <a:pt x="400419" y="517008"/>
                  <a:pt x="418680" y="557331"/>
                </a:cubicBezTo>
                <a:cubicBezTo>
                  <a:pt x="433305" y="584433"/>
                  <a:pt x="446525" y="613931"/>
                  <a:pt x="464291" y="640620"/>
                </a:cubicBezTo>
                <a:cubicBezTo>
                  <a:pt x="490401" y="679208"/>
                  <a:pt x="512463" y="718870"/>
                  <a:pt x="540557" y="756301"/>
                </a:cubicBezTo>
                <a:cubicBezTo>
                  <a:pt x="578897" y="801416"/>
                  <a:pt x="607569" y="853554"/>
                  <a:pt x="639546" y="903214"/>
                </a:cubicBezTo>
                <a:cubicBezTo>
                  <a:pt x="676812" y="962790"/>
                  <a:pt x="717134" y="1020712"/>
                  <a:pt x="752169" y="1081775"/>
                </a:cubicBezTo>
                <a:cubicBezTo>
                  <a:pt x="759605" y="1094830"/>
                  <a:pt x="766877" y="1107886"/>
                  <a:pt x="774148" y="1121024"/>
                </a:cubicBezTo>
                <a:cubicBezTo>
                  <a:pt x="750103" y="1108299"/>
                  <a:pt x="723579" y="1099127"/>
                  <a:pt x="698956" y="1089625"/>
                </a:cubicBezTo>
                <a:cubicBezTo>
                  <a:pt x="643677" y="1063679"/>
                  <a:pt x="585259" y="1047319"/>
                  <a:pt x="525023" y="1037651"/>
                </a:cubicBezTo>
                <a:cubicBezTo>
                  <a:pt x="462555" y="1021208"/>
                  <a:pt x="396618" y="1009227"/>
                  <a:pt x="332746" y="997163"/>
                </a:cubicBezTo>
                <a:cubicBezTo>
                  <a:pt x="323326" y="996089"/>
                  <a:pt x="314320" y="1001708"/>
                  <a:pt x="311758" y="1010962"/>
                </a:cubicBezTo>
                <a:cubicBezTo>
                  <a:pt x="307131" y="1027653"/>
                  <a:pt x="323904" y="1036412"/>
                  <a:pt x="337951" y="1037817"/>
                </a:cubicBezTo>
                <a:cubicBezTo>
                  <a:pt x="398601" y="1047484"/>
                  <a:pt x="458672" y="1059217"/>
                  <a:pt x="518412" y="1073099"/>
                </a:cubicBezTo>
                <a:cubicBezTo>
                  <a:pt x="576418" y="1081197"/>
                  <a:pt x="632853" y="1095574"/>
                  <a:pt x="686727" y="1118380"/>
                </a:cubicBezTo>
                <a:cubicBezTo>
                  <a:pt x="725067" y="1132261"/>
                  <a:pt x="767125" y="1141020"/>
                  <a:pt x="799515" y="1166800"/>
                </a:cubicBezTo>
                <a:cubicBezTo>
                  <a:pt x="825956" y="1214559"/>
                  <a:pt x="852232" y="1262401"/>
                  <a:pt x="879500" y="1309582"/>
                </a:cubicBezTo>
                <a:cubicBezTo>
                  <a:pt x="955353" y="1449638"/>
                  <a:pt x="1044013" y="1582340"/>
                  <a:pt x="1117966" y="1723470"/>
                </a:cubicBezTo>
                <a:cubicBezTo>
                  <a:pt x="1140441" y="1763214"/>
                  <a:pt x="1161429" y="1803619"/>
                  <a:pt x="1181012" y="1844768"/>
                </a:cubicBezTo>
                <a:cubicBezTo>
                  <a:pt x="1173988" y="1841381"/>
                  <a:pt x="1166800" y="1838241"/>
                  <a:pt x="1159694" y="1835184"/>
                </a:cubicBezTo>
                <a:cubicBezTo>
                  <a:pt x="1115818" y="1814609"/>
                  <a:pt x="1070537" y="1797835"/>
                  <a:pt x="1023852" y="1785193"/>
                </a:cubicBezTo>
                <a:cubicBezTo>
                  <a:pt x="956675" y="1762553"/>
                  <a:pt x="890241" y="1735533"/>
                  <a:pt x="818354" y="1733550"/>
                </a:cubicBezTo>
                <a:cubicBezTo>
                  <a:pt x="712755" y="1724626"/>
                  <a:pt x="606742" y="1717272"/>
                  <a:pt x="500730" y="1719255"/>
                </a:cubicBezTo>
                <a:cubicBezTo>
                  <a:pt x="470075" y="1722478"/>
                  <a:pt x="478668" y="1762718"/>
                  <a:pt x="507671" y="1758174"/>
                </a:cubicBezTo>
                <a:cubicBezTo>
                  <a:pt x="631944" y="1757926"/>
                  <a:pt x="755391" y="1763627"/>
                  <a:pt x="879169" y="1779326"/>
                </a:cubicBezTo>
                <a:cubicBezTo>
                  <a:pt x="927094" y="1788581"/>
                  <a:pt x="974853" y="1809816"/>
                  <a:pt x="1022365" y="1822707"/>
                </a:cubicBezTo>
                <a:cubicBezTo>
                  <a:pt x="1061779" y="1832870"/>
                  <a:pt x="1100284" y="1845760"/>
                  <a:pt x="1137880" y="1861212"/>
                </a:cubicBezTo>
                <a:cubicBezTo>
                  <a:pt x="1159859" y="1868979"/>
                  <a:pt x="1182086" y="1877737"/>
                  <a:pt x="1201917" y="1890049"/>
                </a:cubicBezTo>
                <a:cubicBezTo>
                  <a:pt x="1231167" y="1955491"/>
                  <a:pt x="1256947" y="2022503"/>
                  <a:pt x="1279753" y="2090671"/>
                </a:cubicBezTo>
                <a:cubicBezTo>
                  <a:pt x="1319663" y="2201146"/>
                  <a:pt x="1363621" y="2310133"/>
                  <a:pt x="1402209" y="2421104"/>
                </a:cubicBezTo>
                <a:cubicBezTo>
                  <a:pt x="1450629" y="2565621"/>
                  <a:pt x="1497975" y="2710552"/>
                  <a:pt x="1544000" y="2855896"/>
                </a:cubicBezTo>
                <a:cubicBezTo>
                  <a:pt x="1530862" y="2842510"/>
                  <a:pt x="1515245" y="2829620"/>
                  <a:pt x="1511031" y="2825737"/>
                </a:cubicBezTo>
                <a:cubicBezTo>
                  <a:pt x="1430055" y="2752610"/>
                  <a:pt x="1326273" y="2711378"/>
                  <a:pt x="1220343" y="2690060"/>
                </a:cubicBezTo>
                <a:cubicBezTo>
                  <a:pt x="1123254" y="2671551"/>
                  <a:pt x="1025670" y="2656017"/>
                  <a:pt x="929738" y="2631559"/>
                </a:cubicBezTo>
                <a:cubicBezTo>
                  <a:pt x="906106" y="2627923"/>
                  <a:pt x="899413" y="2663536"/>
                  <a:pt x="921971" y="2669403"/>
                </a:cubicBezTo>
                <a:cubicBezTo>
                  <a:pt x="1089955" y="2714766"/>
                  <a:pt x="1273639" y="2712948"/>
                  <a:pt x="1426584" y="2803592"/>
                </a:cubicBezTo>
                <a:cubicBezTo>
                  <a:pt x="1461701" y="2825158"/>
                  <a:pt x="1494092" y="2850690"/>
                  <a:pt x="1527226" y="2875148"/>
                </a:cubicBezTo>
                <a:cubicBezTo>
                  <a:pt x="1536150" y="2881263"/>
                  <a:pt x="1544165" y="2890022"/>
                  <a:pt x="1554906" y="2892666"/>
                </a:cubicBezTo>
                <a:cubicBezTo>
                  <a:pt x="1555154" y="2892666"/>
                  <a:pt x="1555402" y="2892666"/>
                  <a:pt x="1555568" y="2892583"/>
                </a:cubicBezTo>
                <a:cubicBezTo>
                  <a:pt x="1598039" y="3027516"/>
                  <a:pt x="1639436" y="3162696"/>
                  <a:pt x="1679428" y="3298290"/>
                </a:cubicBezTo>
                <a:cubicBezTo>
                  <a:pt x="1694136" y="3356378"/>
                  <a:pt x="1707687" y="3414796"/>
                  <a:pt x="1722230" y="3472967"/>
                </a:cubicBezTo>
                <a:cubicBezTo>
                  <a:pt x="1716611" y="3470158"/>
                  <a:pt x="1710909" y="3467513"/>
                  <a:pt x="1705952" y="3464291"/>
                </a:cubicBezTo>
                <a:cubicBezTo>
                  <a:pt x="1652408" y="3437850"/>
                  <a:pt x="1608780" y="3394965"/>
                  <a:pt x="1558460" y="3362906"/>
                </a:cubicBezTo>
                <a:cubicBezTo>
                  <a:pt x="1465089" y="3305727"/>
                  <a:pt x="1363704" y="3262429"/>
                  <a:pt x="1270664" y="3204754"/>
                </a:cubicBezTo>
                <a:cubicBezTo>
                  <a:pt x="1211997" y="3166828"/>
                  <a:pt x="1154488" y="3128075"/>
                  <a:pt x="1098631" y="3085686"/>
                </a:cubicBezTo>
                <a:cubicBezTo>
                  <a:pt x="1059465" y="3057923"/>
                  <a:pt x="1019638" y="3036357"/>
                  <a:pt x="981298" y="3006611"/>
                </a:cubicBezTo>
                <a:cubicBezTo>
                  <a:pt x="914452" y="2951167"/>
                  <a:pt x="841490" y="2902994"/>
                  <a:pt x="779188" y="2842262"/>
                </a:cubicBezTo>
                <a:cubicBezTo>
                  <a:pt x="626986" y="2706007"/>
                  <a:pt x="535434" y="2547195"/>
                  <a:pt x="460985" y="2359215"/>
                </a:cubicBezTo>
                <a:cubicBezTo>
                  <a:pt x="404715" y="2229570"/>
                  <a:pt x="362244" y="2094803"/>
                  <a:pt x="326466" y="1958218"/>
                </a:cubicBezTo>
                <a:cubicBezTo>
                  <a:pt x="267469" y="1746027"/>
                  <a:pt x="232517" y="1527887"/>
                  <a:pt x="214091" y="1308343"/>
                </a:cubicBezTo>
                <a:cubicBezTo>
                  <a:pt x="196574" y="1144160"/>
                  <a:pt x="199796" y="978820"/>
                  <a:pt x="187732" y="814223"/>
                </a:cubicBezTo>
                <a:cubicBezTo>
                  <a:pt x="181370" y="740023"/>
                  <a:pt x="170959" y="666235"/>
                  <a:pt x="160961" y="592530"/>
                </a:cubicBezTo>
                <a:cubicBezTo>
                  <a:pt x="134189" y="389264"/>
                  <a:pt x="99237" y="182114"/>
                  <a:pt x="0" y="0"/>
                </a:cubicBezTo>
                <a:cubicBezTo>
                  <a:pt x="32638" y="26276"/>
                  <a:pt x="76101" y="37431"/>
                  <a:pt x="113367" y="56188"/>
                </a:cubicBezTo>
                <a:cubicBezTo>
                  <a:pt x="162861" y="79158"/>
                  <a:pt x="211282" y="104112"/>
                  <a:pt x="261520" y="125348"/>
                </a:cubicBezTo>
                <a:cubicBezTo>
                  <a:pt x="414713" y="191368"/>
                  <a:pt x="567163" y="258876"/>
                  <a:pt x="718043" y="330102"/>
                </a:cubicBezTo>
                <a:cubicBezTo>
                  <a:pt x="818354" y="375382"/>
                  <a:pt x="918666" y="417605"/>
                  <a:pt x="1015672" y="470488"/>
                </a:cubicBezTo>
                <a:cubicBezTo>
                  <a:pt x="1237447" y="590630"/>
                  <a:pt x="1453273" y="725067"/>
                  <a:pt x="1638361" y="897761"/>
                </a:cubicBezTo>
                <a:cubicBezTo>
                  <a:pt x="1723882" y="974936"/>
                  <a:pt x="1807585" y="1056325"/>
                  <a:pt x="1874597" y="1150439"/>
                </a:cubicBezTo>
                <a:cubicBezTo>
                  <a:pt x="1909549" y="1200760"/>
                  <a:pt x="1945244" y="1250668"/>
                  <a:pt x="1974908" y="1304459"/>
                </a:cubicBezTo>
                <a:cubicBezTo>
                  <a:pt x="2008207" y="1364365"/>
                  <a:pt x="2033740" y="1428072"/>
                  <a:pt x="2060677" y="1491035"/>
                </a:cubicBezTo>
                <a:cubicBezTo>
                  <a:pt x="2120665" y="1624232"/>
                  <a:pt x="2164376" y="1764205"/>
                  <a:pt x="2191313" y="1907979"/>
                </a:cubicBezTo>
                <a:cubicBezTo>
                  <a:pt x="2232792" y="2093977"/>
                  <a:pt x="2261464" y="2285840"/>
                  <a:pt x="2261464" y="247787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4" name="Google Shape;674;p18"/>
          <p:cNvSpPr/>
          <p:nvPr/>
        </p:nvSpPr>
        <p:spPr>
          <a:xfrm rot="-2846199" flipH="1">
            <a:off x="-92368" y="5019365"/>
            <a:ext cx="1131376" cy="2405692"/>
          </a:xfrm>
          <a:custGeom>
            <a:avLst/>
            <a:gdLst/>
            <a:ahLst/>
            <a:cxnLst/>
            <a:rect l="l" t="t" r="r" b="b"/>
            <a:pathLst>
              <a:path w="1700597" h="3603811" extrusionOk="0">
                <a:moveTo>
                  <a:pt x="1700416" y="3541631"/>
                </a:moveTo>
                <a:cubicBezTo>
                  <a:pt x="1706282" y="3564437"/>
                  <a:pt x="1568210" y="3603603"/>
                  <a:pt x="1544743" y="3603520"/>
                </a:cubicBezTo>
                <a:cubicBezTo>
                  <a:pt x="1532184" y="3603851"/>
                  <a:pt x="1518550" y="3604925"/>
                  <a:pt x="1507064" y="3598976"/>
                </a:cubicBezTo>
                <a:cubicBezTo>
                  <a:pt x="1488473" y="3519652"/>
                  <a:pt x="1475253" y="3436032"/>
                  <a:pt x="1452860" y="3356791"/>
                </a:cubicBezTo>
                <a:cubicBezTo>
                  <a:pt x="1414851" y="3222106"/>
                  <a:pt x="1373785" y="3088413"/>
                  <a:pt x="1341394" y="2952241"/>
                </a:cubicBezTo>
                <a:cubicBezTo>
                  <a:pt x="1298179" y="2761038"/>
                  <a:pt x="1233564" y="2575537"/>
                  <a:pt x="1176137" y="2388300"/>
                </a:cubicBezTo>
                <a:cubicBezTo>
                  <a:pt x="1103423" y="2160823"/>
                  <a:pt x="1031867" y="1932851"/>
                  <a:pt x="943867" y="1710745"/>
                </a:cubicBezTo>
                <a:cubicBezTo>
                  <a:pt x="900735" y="1599526"/>
                  <a:pt x="865618" y="1485003"/>
                  <a:pt x="813479" y="1377503"/>
                </a:cubicBezTo>
                <a:cubicBezTo>
                  <a:pt x="742667" y="1235712"/>
                  <a:pt x="662930" y="1098879"/>
                  <a:pt x="579227" y="964442"/>
                </a:cubicBezTo>
                <a:cubicBezTo>
                  <a:pt x="499160" y="829592"/>
                  <a:pt x="425786" y="690776"/>
                  <a:pt x="343983" y="556917"/>
                </a:cubicBezTo>
                <a:cubicBezTo>
                  <a:pt x="278624" y="457928"/>
                  <a:pt x="214339" y="358361"/>
                  <a:pt x="147162" y="260611"/>
                </a:cubicBezTo>
                <a:cubicBezTo>
                  <a:pt x="110144" y="205745"/>
                  <a:pt x="73374" y="151045"/>
                  <a:pt x="45446" y="90974"/>
                </a:cubicBezTo>
                <a:cubicBezTo>
                  <a:pt x="29251" y="61310"/>
                  <a:pt x="7023" y="33712"/>
                  <a:pt x="0" y="0"/>
                </a:cubicBezTo>
                <a:cubicBezTo>
                  <a:pt x="63376" y="52552"/>
                  <a:pt x="115432" y="117002"/>
                  <a:pt x="175090" y="173520"/>
                </a:cubicBezTo>
                <a:cubicBezTo>
                  <a:pt x="256562" y="279450"/>
                  <a:pt x="337042" y="386207"/>
                  <a:pt x="411573" y="497094"/>
                </a:cubicBezTo>
                <a:cubicBezTo>
                  <a:pt x="468753" y="575839"/>
                  <a:pt x="522792" y="654585"/>
                  <a:pt x="571212" y="739857"/>
                </a:cubicBezTo>
                <a:cubicBezTo>
                  <a:pt x="619550" y="811662"/>
                  <a:pt x="662352" y="886937"/>
                  <a:pt x="701435" y="964029"/>
                </a:cubicBezTo>
                <a:cubicBezTo>
                  <a:pt x="749690" y="1056160"/>
                  <a:pt x="804886" y="1144407"/>
                  <a:pt x="842978" y="1241662"/>
                </a:cubicBezTo>
                <a:cubicBezTo>
                  <a:pt x="880326" y="1332801"/>
                  <a:pt x="927838" y="1419313"/>
                  <a:pt x="965268" y="1510370"/>
                </a:cubicBezTo>
                <a:cubicBezTo>
                  <a:pt x="994436" y="1583249"/>
                  <a:pt x="1020299" y="1657367"/>
                  <a:pt x="1052028" y="1729253"/>
                </a:cubicBezTo>
                <a:cubicBezTo>
                  <a:pt x="1082105" y="1798001"/>
                  <a:pt x="1114744" y="1865673"/>
                  <a:pt x="1141020" y="1936073"/>
                </a:cubicBezTo>
                <a:cubicBezTo>
                  <a:pt x="1155397" y="1971108"/>
                  <a:pt x="1168287" y="2006721"/>
                  <a:pt x="1181094" y="2042334"/>
                </a:cubicBezTo>
                <a:cubicBezTo>
                  <a:pt x="1207288" y="2113394"/>
                  <a:pt x="1241083" y="2181398"/>
                  <a:pt x="1266698" y="2252624"/>
                </a:cubicBezTo>
                <a:cubicBezTo>
                  <a:pt x="1300328" y="2338723"/>
                  <a:pt x="1325034" y="2427879"/>
                  <a:pt x="1357755" y="2514226"/>
                </a:cubicBezTo>
                <a:cubicBezTo>
                  <a:pt x="1377833" y="2566861"/>
                  <a:pt x="1400391" y="2618504"/>
                  <a:pt x="1418569" y="2671882"/>
                </a:cubicBezTo>
                <a:cubicBezTo>
                  <a:pt x="1434186" y="2719063"/>
                  <a:pt x="1452199" y="2766739"/>
                  <a:pt x="1469799" y="2813425"/>
                </a:cubicBezTo>
                <a:cubicBezTo>
                  <a:pt x="1486986" y="2867547"/>
                  <a:pt x="1502768" y="2921999"/>
                  <a:pt x="1524747" y="2974385"/>
                </a:cubicBezTo>
                <a:cubicBezTo>
                  <a:pt x="1543338" y="3024541"/>
                  <a:pt x="1565235" y="3073457"/>
                  <a:pt x="1583744" y="3123613"/>
                </a:cubicBezTo>
                <a:cubicBezTo>
                  <a:pt x="1602335" y="3190707"/>
                  <a:pt x="1622166" y="3257306"/>
                  <a:pt x="1643154" y="3323740"/>
                </a:cubicBezTo>
                <a:cubicBezTo>
                  <a:pt x="1661828" y="3396535"/>
                  <a:pt x="1689343" y="3467348"/>
                  <a:pt x="1700416" y="354163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TextBox 12">
            <a:extLst>
              <a:ext uri="{FF2B5EF4-FFF2-40B4-BE49-F238E27FC236}">
                <a16:creationId xmlns:a16="http://schemas.microsoft.com/office/drawing/2014/main" id="{39B50924-E49D-DD62-A8CD-77C5D1448FE5}"/>
              </a:ext>
            </a:extLst>
          </p:cNvPr>
          <p:cNvSpPr txBox="1"/>
          <p:nvPr/>
        </p:nvSpPr>
        <p:spPr>
          <a:xfrm>
            <a:off x="1602687" y="550859"/>
            <a:ext cx="9191995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58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7C5E7A0A-83C6-73B1-987E-B9360C60F78E}"/>
              </a:ext>
            </a:extLst>
          </p:cNvPr>
          <p:cNvSpPr/>
          <p:nvPr/>
        </p:nvSpPr>
        <p:spPr>
          <a:xfrm>
            <a:off x="1626378" y="2099576"/>
            <a:ext cx="8738436" cy="1094573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/>
              <a:t>Thứ</a:t>
            </a:r>
            <a:r>
              <a:rPr lang="en-US" sz="3200" b="1" dirty="0"/>
              <a:t> </a:t>
            </a:r>
            <a:r>
              <a:rPr lang="en-US" sz="3200" b="1" dirty="0" err="1"/>
              <a:t>tự</a:t>
            </a:r>
            <a:r>
              <a:rPr lang="en-US" sz="3200" b="1" dirty="0"/>
              <a:t> </a:t>
            </a:r>
            <a:r>
              <a:rPr lang="en-US" sz="3200" b="1" dirty="0" err="1"/>
              <a:t>thực</a:t>
            </a:r>
            <a:r>
              <a:rPr lang="en-US" sz="3200" b="1" dirty="0"/>
              <a:t> </a:t>
            </a:r>
            <a:r>
              <a:rPr lang="en-US" sz="3200" b="1" dirty="0" err="1"/>
              <a:t>hiện</a:t>
            </a:r>
            <a:r>
              <a:rPr lang="en-US" sz="3200" b="1" dirty="0"/>
              <a:t> </a:t>
            </a:r>
            <a:r>
              <a:rPr lang="en-US" sz="3200" b="1" dirty="0" err="1"/>
              <a:t>các</a:t>
            </a:r>
            <a:r>
              <a:rPr lang="en-US" sz="3200" b="1" dirty="0"/>
              <a:t> </a:t>
            </a:r>
            <a:r>
              <a:rPr lang="en-US" sz="3200" b="1" dirty="0" err="1"/>
              <a:t>phép</a:t>
            </a:r>
            <a:r>
              <a:rPr lang="en-US" sz="3200" b="1" dirty="0"/>
              <a:t> </a:t>
            </a:r>
            <a:r>
              <a:rPr lang="en-US" sz="3200" b="1" dirty="0" err="1"/>
              <a:t>tính</a:t>
            </a:r>
            <a:endParaRPr lang="en-US" sz="3200" b="1" dirty="0"/>
          </a:p>
        </p:txBody>
      </p:sp>
      <p:sp>
        <p:nvSpPr>
          <p:cNvPr id="48" name="Hình chữ nhật: Góc Tròn 47">
            <a:extLst>
              <a:ext uri="{FF2B5EF4-FFF2-40B4-BE49-F238E27FC236}">
                <a16:creationId xmlns:a16="http://schemas.microsoft.com/office/drawing/2014/main" id="{F85B183C-5BE9-5D96-FD9F-FEBE60EE8B98}"/>
              </a:ext>
            </a:extLst>
          </p:cNvPr>
          <p:cNvSpPr/>
          <p:nvPr/>
        </p:nvSpPr>
        <p:spPr>
          <a:xfrm>
            <a:off x="1626378" y="3830844"/>
            <a:ext cx="8738436" cy="1094573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/>
              <a:t>Quy</a:t>
            </a:r>
            <a:r>
              <a:rPr lang="en-US" sz="3200" b="1" dirty="0"/>
              <a:t> </a:t>
            </a:r>
            <a:r>
              <a:rPr lang="en-US" sz="3200" b="1" dirty="0" err="1"/>
              <a:t>tắc</a:t>
            </a:r>
            <a:r>
              <a:rPr lang="en-US" sz="3200" b="1" dirty="0"/>
              <a:t> </a:t>
            </a:r>
            <a:r>
              <a:rPr lang="en-US" sz="3200" b="1" dirty="0" err="1"/>
              <a:t>dấu</a:t>
            </a:r>
            <a:r>
              <a:rPr lang="en-US" sz="3200" b="1" dirty="0"/>
              <a:t> </a:t>
            </a:r>
            <a:r>
              <a:rPr lang="en-US" sz="3200" b="1" dirty="0" err="1"/>
              <a:t>ngoặc</a:t>
            </a:r>
            <a:endParaRPr lang="en-US" sz="3200" b="1" dirty="0"/>
          </a:p>
        </p:txBody>
      </p:sp>
      <p:sp>
        <p:nvSpPr>
          <p:cNvPr id="49" name="Hình chữ nhật: Góc Tròn 48">
            <a:extLst>
              <a:ext uri="{FF2B5EF4-FFF2-40B4-BE49-F238E27FC236}">
                <a16:creationId xmlns:a16="http://schemas.microsoft.com/office/drawing/2014/main" id="{13A9ADA8-574F-1F32-34B4-0C41D6883256}"/>
              </a:ext>
            </a:extLst>
          </p:cNvPr>
          <p:cNvSpPr/>
          <p:nvPr/>
        </p:nvSpPr>
        <p:spPr>
          <a:xfrm>
            <a:off x="1602687" y="5544863"/>
            <a:ext cx="8738436" cy="1094573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/>
              <a:t>Luyện</a:t>
            </a:r>
            <a:r>
              <a:rPr lang="en-US" sz="3200" b="1" dirty="0"/>
              <a:t> </a:t>
            </a:r>
            <a:r>
              <a:rPr lang="en-US" sz="3200" b="1" dirty="0" err="1"/>
              <a:t>tập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90696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3" grpId="0" animBg="1"/>
      <p:bldP spid="48" grpId="0" animBg="1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2715" y="-194209"/>
            <a:ext cx="3739358" cy="36234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134" y="3435141"/>
            <a:ext cx="3885662" cy="3765176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4198"/>
            <a:ext cx="7115183" cy="48072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07307" y="3562206"/>
            <a:ext cx="52078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386280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 advClick="0">
        <p15:prstTrans prst="peelOff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4"/>
          <a:stretch/>
        </p:blipFill>
        <p:spPr>
          <a:xfrm>
            <a:off x="-43918" y="1"/>
            <a:ext cx="12235918" cy="685799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0" y="684743"/>
            <a:ext cx="9628908" cy="584775"/>
            <a:chOff x="0" y="338380"/>
            <a:chExt cx="9628908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3574472" y="2681158"/>
            <a:ext cx="7077316" cy="2903426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ữ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ũ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236" y="3132033"/>
            <a:ext cx="2001677" cy="200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529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06"/>
          <a:stretch/>
        </p:blipFill>
        <p:spPr>
          <a:xfrm>
            <a:off x="-5818" y="0"/>
            <a:ext cx="1223591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505542" y="0"/>
            <a:ext cx="1730376" cy="165276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481138" y="1982788"/>
            <a:ext cx="8527292" cy="2286000"/>
            <a:chOff x="1557716" y="2071208"/>
            <a:chExt cx="8527292" cy="2286000"/>
          </a:xfrm>
        </p:grpSpPr>
        <p:grpSp>
          <p:nvGrpSpPr>
            <p:cNvPr id="8" name="Group 7"/>
            <p:cNvGrpSpPr/>
            <p:nvPr/>
          </p:nvGrpSpPr>
          <p:grpSpPr>
            <a:xfrm>
              <a:off x="1576000" y="2071208"/>
              <a:ext cx="8509008" cy="1143000"/>
              <a:chOff x="961234" y="619556"/>
              <a:chExt cx="8509008" cy="1143000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0269044"/>
                  </p:ext>
                </p:extLst>
              </p:nvPr>
            </p:nvGraphicFramePr>
            <p:xfrm>
              <a:off x="2387575" y="619556"/>
              <a:ext cx="3124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0" name="Equation" r:id="rId5" imgW="3124080" imgH="1143000" progId="Equation.DSMT4">
                      <p:embed/>
                    </p:oleObj>
                  </mc:Choice>
                  <mc:Fallback>
                    <p:oleObj name="Equation" r:id="rId5" imgW="312408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87575" y="619556"/>
                            <a:ext cx="3124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961234" y="898060"/>
                <a:ext cx="16209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dirty="0">
                    <a:latin typeface="+mj-lt"/>
                  </a:rPr>
                  <a:t>Để tính: </a:t>
                </a:r>
                <a:endParaRPr lang="en-US" sz="3200" dirty="0">
                  <a:latin typeface="+mj-lt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410860" y="938344"/>
                <a:ext cx="405938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+mj-lt"/>
                  </a:rPr>
                  <a:t> </a:t>
                </a:r>
                <a:r>
                  <a:rPr lang="vi-VN" sz="3200" dirty="0">
                    <a:latin typeface="+mj-lt"/>
                  </a:rPr>
                  <a:t>bạn Châu làm như sau: </a:t>
                </a:r>
                <a:endParaRPr lang="en-US" sz="3200" dirty="0">
                  <a:latin typeface="+mj-lt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557716" y="3214208"/>
              <a:ext cx="6130925" cy="1143000"/>
              <a:chOff x="1205999" y="2041669"/>
              <a:chExt cx="6130925" cy="1143000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9999569"/>
                  </p:ext>
                </p:extLst>
              </p:nvPr>
            </p:nvGraphicFramePr>
            <p:xfrm>
              <a:off x="1205999" y="2041669"/>
              <a:ext cx="29591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" name="Equation" r:id="rId7" imgW="2958840" imgH="1143000" progId="Equation.DSMT4">
                      <p:embed/>
                    </p:oleObj>
                  </mc:Choice>
                  <mc:Fallback>
                    <p:oleObj name="Equation" r:id="rId7" imgW="295884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05999" y="2041669"/>
                            <a:ext cx="29591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366127"/>
                  </p:ext>
                </p:extLst>
              </p:nvPr>
            </p:nvGraphicFramePr>
            <p:xfrm>
              <a:off x="4085724" y="2041669"/>
              <a:ext cx="3251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2" name="Equation" r:id="rId9" imgW="3251160" imgH="1143000" progId="Equation.DSMT4">
                      <p:embed/>
                    </p:oleObj>
                  </mc:Choice>
                  <mc:Fallback>
                    <p:oleObj name="Equation" r:id="rId9" imgW="325116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085724" y="2041669"/>
                            <a:ext cx="3251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Box 11"/>
          <p:cNvSpPr txBox="1"/>
          <p:nvPr/>
        </p:nvSpPr>
        <p:spPr>
          <a:xfrm>
            <a:off x="1442010" y="4541035"/>
            <a:ext cx="73570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latin typeface="+mj-lt"/>
              </a:rPr>
              <a:t>Theo em bạn Châu làm đúng chưa? Vì sao?</a:t>
            </a:r>
            <a:endParaRPr lang="en-US" sz="3200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3387" y="1201659"/>
            <a:ext cx="1898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Ví dụ 1</a:t>
            </a:r>
            <a:endParaRPr lang="en-US" sz="3200" b="1" u="sng" dirty="0"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338380"/>
            <a:ext cx="9628908" cy="584775"/>
            <a:chOff x="0" y="338380"/>
            <a:chExt cx="9628908" cy="584775"/>
          </a:xfrm>
        </p:grpSpPr>
        <p:sp>
          <p:nvSpPr>
            <p:cNvPr id="15" name="TextBox 14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  <a:latin typeface="+mj-lt"/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  <a:latin typeface="+mj-lt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387062" y="4516876"/>
            <a:ext cx="81156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Bạn Châu làm chưa đúng vì đã thực hiện phép cộng trước khi thực hiện lũy thừa và phép nhân</a:t>
            </a:r>
            <a:r>
              <a:rPr lang="en-US" sz="3200" dirty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C2031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5891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45"/>
          <a:stretch/>
        </p:blipFill>
        <p:spPr>
          <a:xfrm>
            <a:off x="-45400" y="-124691"/>
            <a:ext cx="12235918" cy="69826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11682" y="2840642"/>
            <a:ext cx="33227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+mj-lt"/>
                <a:ea typeface="Times New Roman" panose="02020603050405020304" pitchFamily="18" charset="0"/>
              </a:rPr>
              <a:t>Bạn Châu làm chưa đúng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.</a:t>
            </a:r>
            <a:r>
              <a:rPr lang="vi-VN" sz="2800" dirty="0">
                <a:latin typeface="+mj-lt"/>
                <a:ea typeface="Times New Roman" panose="02020603050405020304" pitchFamily="18" charset="0"/>
              </a:rPr>
              <a:t> Ta có lời giải đúng như sau:</a:t>
            </a:r>
            <a:endParaRPr lang="en-US" sz="28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17602" y="208279"/>
            <a:ext cx="1909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Lời giải</a:t>
            </a:r>
            <a:endParaRPr lang="en-US" sz="3200" b="1" u="sng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80" y="2294294"/>
            <a:ext cx="1931343" cy="193134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96073"/>
              </p:ext>
            </p:extLst>
          </p:nvPr>
        </p:nvGraphicFramePr>
        <p:xfrm>
          <a:off x="7598064" y="1292090"/>
          <a:ext cx="256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2" name="Equation" r:id="rId5" imgW="2565360" imgH="1002960" progId="Equation.DSMT4">
                  <p:embed/>
                </p:oleObj>
              </mc:Choice>
              <mc:Fallback>
                <p:oleObj name="Equation" r:id="rId5" imgW="2565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8064" y="1292090"/>
                        <a:ext cx="2565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30917"/>
              </p:ext>
            </p:extLst>
          </p:nvPr>
        </p:nvGraphicFramePr>
        <p:xfrm>
          <a:off x="8056934" y="2294294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3" name="Equation" r:id="rId7" imgW="1726920" imgH="838080" progId="Equation.DSMT4">
                  <p:embed/>
                </p:oleObj>
              </mc:Choice>
              <mc:Fallback>
                <p:oleObj name="Equation" r:id="rId7" imgW="1726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6934" y="2294294"/>
                        <a:ext cx="172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76142"/>
              </p:ext>
            </p:extLst>
          </p:nvPr>
        </p:nvGraphicFramePr>
        <p:xfrm>
          <a:off x="8150514" y="3132494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4" name="Equation" r:id="rId9" imgW="1460160" imgH="838080" progId="Equation.DSMT4">
                  <p:embed/>
                </p:oleObj>
              </mc:Choice>
              <mc:Fallback>
                <p:oleObj name="Equation" r:id="rId9" imgW="1460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0514" y="3132494"/>
                        <a:ext cx="1460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81660"/>
              </p:ext>
            </p:extLst>
          </p:nvPr>
        </p:nvGraphicFramePr>
        <p:xfrm>
          <a:off x="8148720" y="4073232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5" name="Equation" r:id="rId11" imgW="1104840" imgH="838080" progId="Equation.DSMT4">
                  <p:embed/>
                </p:oleObj>
              </mc:Choice>
              <mc:Fallback>
                <p:oleObj name="Equation" r:id="rId11" imgW="1104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48720" y="4073232"/>
                        <a:ext cx="1104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19508"/>
              </p:ext>
            </p:extLst>
          </p:nvPr>
        </p:nvGraphicFramePr>
        <p:xfrm>
          <a:off x="8202984" y="4875434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6" name="Equation" r:id="rId13" imgW="1434960" imgH="838080" progId="Equation.DSMT4">
                  <p:embed/>
                </p:oleObj>
              </mc:Choice>
              <mc:Fallback>
                <p:oleObj name="Equation" r:id="rId13" imgW="1434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02984" y="4875434"/>
                        <a:ext cx="143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39874"/>
              </p:ext>
            </p:extLst>
          </p:nvPr>
        </p:nvGraphicFramePr>
        <p:xfrm>
          <a:off x="8272834" y="582446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7" name="Equation" r:id="rId15" imgW="647640" imgH="838080" progId="Equation.DSMT4">
                  <p:embed/>
                </p:oleObj>
              </mc:Choice>
              <mc:Fallback>
                <p:oleObj name="Equation" r:id="rId15" imgW="64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2834" y="5824464"/>
                        <a:ext cx="647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87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09"/>
          <a:stretch/>
        </p:blipFill>
        <p:spPr>
          <a:xfrm>
            <a:off x="-794" y="0"/>
            <a:ext cx="1219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31036" y="718769"/>
            <a:ext cx="68526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C20316"/>
                </a:solidFill>
              </a:rPr>
              <a:t>HOẠT ĐỘNG CẶP ĐÔI</a:t>
            </a:r>
            <a:endParaRPr lang="en-US" sz="4000" b="1" dirty="0">
              <a:solidFill>
                <a:srgbClr val="C2031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8841" y="1369224"/>
            <a:ext cx="93015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Yêu cầu: Thực hiện </a:t>
            </a:r>
            <a:r>
              <a:rPr lang="en-GB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+mj-lt"/>
              </a:rPr>
              <a:t>Trong vòng 3 phút cặp đôi nào xong trước sẽ nhận được quyền lên bảng trình bày và lấy điểm</a:t>
            </a:r>
            <a:endParaRPr lang="en-US" sz="3200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0399" y="1579453"/>
            <a:ext cx="2701601" cy="27016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56766" y="3117283"/>
            <a:ext cx="35744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err="1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GB" sz="3200" b="1" dirty="0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="1" dirty="0" err="1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GB" sz="3200" b="1" dirty="0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="1" dirty="0">
              <a:solidFill>
                <a:srgbClr val="E9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048" y="3757834"/>
            <a:ext cx="5118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89933"/>
              </p:ext>
            </p:extLst>
          </p:nvPr>
        </p:nvGraphicFramePr>
        <p:xfrm>
          <a:off x="762853" y="4368037"/>
          <a:ext cx="20939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5" imgW="2093870" imgH="824500" progId="Equation.DSMT4">
                  <p:embed/>
                </p:oleObj>
              </mc:Choice>
              <mc:Fallback>
                <p:oleObj name="Equation" r:id="rId5" imgW="2093870" imgH="82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853" y="4368037"/>
                        <a:ext cx="2093913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87199"/>
              </p:ext>
            </p:extLst>
          </p:nvPr>
        </p:nvGraphicFramePr>
        <p:xfrm>
          <a:off x="4798785" y="4368037"/>
          <a:ext cx="34274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7" imgW="3427413" imgH="963299" progId="Equation.DSMT4">
                  <p:embed/>
                </p:oleObj>
              </mc:Choice>
              <mc:Fallback>
                <p:oleObj name="Equation" r:id="rId7" imgW="3427413" imgH="9632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8785" y="4368037"/>
                        <a:ext cx="3427413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66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71"/>
            <a:ext cx="12235918" cy="6787829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1048083" y="861564"/>
            <a:ext cx="7273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19250"/>
              </p:ext>
            </p:extLst>
          </p:nvPr>
        </p:nvGraphicFramePr>
        <p:xfrm>
          <a:off x="1338248" y="1807667"/>
          <a:ext cx="303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" name="Equation" r:id="rId5" imgW="3035160" imgH="965160" progId="Equation.DSMT4">
                  <p:embed/>
                </p:oleObj>
              </mc:Choice>
              <mc:Fallback>
                <p:oleObj name="Equation" r:id="rId5" imgW="3035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8248" y="1807667"/>
                        <a:ext cx="3035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2882"/>
              </p:ext>
            </p:extLst>
          </p:nvPr>
        </p:nvGraphicFramePr>
        <p:xfrm>
          <a:off x="5870370" y="1858467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" name="Equation" r:id="rId7" imgW="4190760" imgH="914400" progId="Equation.DSMT4">
                  <p:embed/>
                </p:oleObj>
              </mc:Choice>
              <mc:Fallback>
                <p:oleObj name="Equation" r:id="rId7" imgW="4190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0370" y="1858467"/>
                        <a:ext cx="4191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31" name="Picture 38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299575" y="3732502"/>
            <a:ext cx="24320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335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41896" y="3522327"/>
            <a:ext cx="8908208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80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Rectangle 2"/>
          <p:cNvSpPr/>
          <p:nvPr/>
        </p:nvSpPr>
        <p:spPr>
          <a:xfrm>
            <a:off x="2226191" y="603981"/>
            <a:ext cx="773961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9600" b="1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 ĐỘNG</a:t>
            </a:r>
            <a:endParaRPr lang="en-US" sz="96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206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18"/>
          <a:stretch/>
        </p:blipFill>
        <p:spPr>
          <a:xfrm>
            <a:off x="0" y="1"/>
            <a:ext cx="12235918" cy="68579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58008" y="92530"/>
            <a:ext cx="6901686" cy="584775"/>
            <a:chOff x="158008" y="92530"/>
            <a:chExt cx="6901686" cy="584775"/>
          </a:xfrm>
        </p:grpSpPr>
        <p:sp>
          <p:nvSpPr>
            <p:cNvPr id="3" name="TextBox 2"/>
            <p:cNvSpPr txBox="1"/>
            <p:nvPr/>
          </p:nvSpPr>
          <p:spPr>
            <a:xfrm>
              <a:off x="158008" y="92530"/>
              <a:ext cx="35744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latin typeface="+mj-lt"/>
                </a:rPr>
                <a:t>Ví dụ 2:</a:t>
              </a:r>
              <a:endParaRPr lang="en-US" sz="3200" b="1" dirty="0">
                <a:latin typeface="+mj-lt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581912" y="123307"/>
              <a:ext cx="54777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iá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rị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ỗ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iểu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au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6400803" y="1001377"/>
            <a:ext cx="0" cy="5794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93881"/>
              </p:ext>
            </p:extLst>
          </p:nvPr>
        </p:nvGraphicFramePr>
        <p:xfrm>
          <a:off x="2356696" y="553395"/>
          <a:ext cx="3028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4" imgW="3028777" imgH="961970" progId="Equation.DSMT4">
                  <p:embed/>
                </p:oleObj>
              </mc:Choice>
              <mc:Fallback>
                <p:oleObj name="Equation" r:id="rId4" imgW="3028777" imgH="9619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6696" y="553395"/>
                        <a:ext cx="30289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22336"/>
              </p:ext>
            </p:extLst>
          </p:nvPr>
        </p:nvGraphicFramePr>
        <p:xfrm>
          <a:off x="6969125" y="1487488"/>
          <a:ext cx="38227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6" imgW="3822480" imgH="3162240" progId="Equation.DSMT4">
                  <p:embed/>
                </p:oleObj>
              </mc:Choice>
              <mc:Fallback>
                <p:oleObj name="Equation" r:id="rId6" imgW="382248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9125" y="1487488"/>
                        <a:ext cx="38227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16411"/>
              </p:ext>
            </p:extLst>
          </p:nvPr>
        </p:nvGraphicFramePr>
        <p:xfrm>
          <a:off x="6790288" y="581969"/>
          <a:ext cx="4181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8" imgW="4181674" imgH="904886" progId="Equation.DSMT4">
                  <p:embed/>
                </p:oleObj>
              </mc:Choice>
              <mc:Fallback>
                <p:oleObj name="Equation" r:id="rId8" imgW="4181674" imgH="904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0288" y="581969"/>
                        <a:ext cx="41814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82755"/>
              </p:ext>
            </p:extLst>
          </p:nvPr>
        </p:nvGraphicFramePr>
        <p:xfrm>
          <a:off x="2545068" y="1486844"/>
          <a:ext cx="23368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Equation" r:id="rId10" imgW="2336760" imgH="5308560" progId="Equation.DSMT4">
                  <p:embed/>
                </p:oleObj>
              </mc:Choice>
              <mc:Fallback>
                <p:oleObj name="Equation" r:id="rId10" imgW="2336760" imgH="530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068" y="1486844"/>
                        <a:ext cx="2336800" cy="530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06" name="Picture 73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7044" y="3316866"/>
            <a:ext cx="24320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749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871" y="1020133"/>
            <a:ext cx="7348654" cy="4807181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>
            <a:off x="-213915" y="61621"/>
            <a:ext cx="5059680" cy="24047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92531" y="1263974"/>
            <a:ext cx="236475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558146" y="3423724"/>
            <a:ext cx="54171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9302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35918" cy="97656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40627" y="1054220"/>
            <a:ext cx="640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Tính giá trị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66227" y="464063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err="1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3600" b="1" dirty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600" b="1" dirty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600" b="1" dirty="0">
              <a:solidFill>
                <a:srgbClr val="C2031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758648" y="1849253"/>
            <a:ext cx="8898680" cy="1007917"/>
            <a:chOff x="1391227" y="2317904"/>
            <a:chExt cx="8898680" cy="100791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846699"/>
                </p:ext>
              </p:extLst>
            </p:nvPr>
          </p:nvGraphicFramePr>
          <p:xfrm>
            <a:off x="1391227" y="2317904"/>
            <a:ext cx="3175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" name="Equation" r:id="rId5" imgW="3174840" imgH="888840" progId="Equation.DSMT4">
                    <p:embed/>
                  </p:oleObj>
                </mc:Choice>
                <mc:Fallback>
                  <p:oleObj name="Equation" r:id="rId5" imgW="317484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1227" y="2317904"/>
                          <a:ext cx="31750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58731"/>
                </p:ext>
              </p:extLst>
            </p:nvPr>
          </p:nvGraphicFramePr>
          <p:xfrm>
            <a:off x="6505307" y="2411421"/>
            <a:ext cx="37846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4" name="Equation" r:id="rId7" imgW="3784320" imgH="914400" progId="Equation.DSMT4">
                    <p:embed/>
                  </p:oleObj>
                </mc:Choice>
                <mc:Fallback>
                  <p:oleObj name="Equation" r:id="rId7" imgW="37843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05307" y="2411421"/>
                          <a:ext cx="37846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0"/>
              </a:ext>
            </a:extLst>
          </a:blip>
          <a:srcRect l="17382" r="20120" b="2"/>
          <a:stretch/>
        </p:blipFill>
        <p:spPr>
          <a:xfrm>
            <a:off x="3482422" y="3756423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316" y="3859530"/>
            <a:ext cx="2327672" cy="23276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63233" y="2557563"/>
            <a:ext cx="2643812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29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918" y="-1737"/>
            <a:ext cx="12235918" cy="684414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02061"/>
              </p:ext>
            </p:extLst>
          </p:nvPr>
        </p:nvGraphicFramePr>
        <p:xfrm>
          <a:off x="4565783" y="512618"/>
          <a:ext cx="3580690" cy="99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4" imgW="2666880" imgH="825480" progId="Equation.DSMT4">
                  <p:embed/>
                </p:oleObj>
              </mc:Choice>
              <mc:Fallback>
                <p:oleObj name="Equation" r:id="rId4" imgW="2666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5783" y="512618"/>
                        <a:ext cx="3580690" cy="99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20213264">
            <a:off x="156783" y="652989"/>
            <a:ext cx="3468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mở đầu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890808" y="1282331"/>
            <a:ext cx="2433458" cy="252433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16993"/>
              </p:ext>
            </p:extLst>
          </p:nvPr>
        </p:nvGraphicFramePr>
        <p:xfrm>
          <a:off x="4544402" y="1711822"/>
          <a:ext cx="31892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4402" y="1711822"/>
                        <a:ext cx="3189287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5271"/>
              </p:ext>
            </p:extLst>
          </p:nvPr>
        </p:nvGraphicFramePr>
        <p:xfrm>
          <a:off x="4588097" y="3181618"/>
          <a:ext cx="2574699" cy="127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8097" y="3181618"/>
                        <a:ext cx="2574699" cy="127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54860"/>
              </p:ext>
            </p:extLst>
          </p:nvPr>
        </p:nvGraphicFramePr>
        <p:xfrm>
          <a:off x="4635477" y="4572001"/>
          <a:ext cx="3330887" cy="131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5477" y="4572001"/>
                        <a:ext cx="3330887" cy="1316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32903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0198" y="354884"/>
            <a:ext cx="7855100" cy="63898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248" y="3821586"/>
            <a:ext cx="3875148" cy="16262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278496" y="1491196"/>
            <a:ext cx="1321706" cy="13217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158125" y="3664306"/>
            <a:ext cx="1321706" cy="13217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685854" y="2265655"/>
            <a:ext cx="514435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0" b="1" dirty="0" err="1">
                <a:solidFill>
                  <a:srgbClr val="C2031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lang="en-US" sz="8000" b="1" dirty="0">
                <a:solidFill>
                  <a:srgbClr val="C2031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8000" b="1" dirty="0" err="1">
                <a:solidFill>
                  <a:srgbClr val="C2031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8000" b="1" dirty="0">
                <a:solidFill>
                  <a:srgbClr val="C2031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8000" dirty="0">
              <a:solidFill>
                <a:srgbClr val="C2031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333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04"/>
          <a:stretch/>
        </p:blipFill>
        <p:spPr>
          <a:xfrm>
            <a:off x="20267" y="208689"/>
            <a:ext cx="12235918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80063" y="519441"/>
            <a:ext cx="40318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solidFill>
                  <a:srgbClr val="FF0000"/>
                </a:solidFill>
                <a:ea typeface="Times New Roman" panose="02020603050405020304" pitchFamily="18" charset="0"/>
              </a:rPr>
              <a:t>Bài tập vận dụng </a:t>
            </a:r>
            <a:endParaRPr lang="en-US" sz="3600" dirty="0">
              <a:solidFill>
                <a:srgbClr val="FF0000"/>
              </a:solidFill>
              <a:effectLst/>
              <a:ea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167000" y="1359824"/>
            <a:ext cx="5286909" cy="4978735"/>
            <a:chOff x="45310" y="1046321"/>
            <a:chExt cx="5286909" cy="4978735"/>
          </a:xfrm>
        </p:grpSpPr>
        <p:sp>
          <p:nvSpPr>
            <p:cNvPr id="5" name="TextBox 4"/>
            <p:cNvSpPr txBox="1"/>
            <p:nvPr/>
          </p:nvSpPr>
          <p:spPr>
            <a:xfrm>
              <a:off x="45310" y="1046321"/>
              <a:ext cx="5148695" cy="4978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h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cốc bột. Bình có       </a:t>
              </a:r>
            </a:p>
            <a:p>
              <a:pPr algn="just">
                <a:lnSpc>
                  <a:spcPct val="150000"/>
                </a:lnSpc>
              </a:pP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ột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ị rơi mất một nửa số bột đó, hỏi Bình cần thêm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ao nhiêu cốc bột nữa ? 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47769"/>
                </p:ext>
              </p:extLst>
            </p:nvPr>
          </p:nvGraphicFramePr>
          <p:xfrm>
            <a:off x="1001561" y="1988839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0" name="Equation" r:id="rId5" imgW="545760" imgH="939600" progId="Equation.DSMT4">
                    <p:embed/>
                  </p:oleObj>
                </mc:Choice>
                <mc:Fallback>
                  <p:oleObj name="Equation" r:id="rId5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1561" y="1988839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899482"/>
                </p:ext>
              </p:extLst>
            </p:nvPr>
          </p:nvGraphicFramePr>
          <p:xfrm>
            <a:off x="4786119" y="1950794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1" name="Equation" r:id="rId7" imgW="545760" imgH="939600" progId="Equation.DSMT4">
                    <p:embed/>
                  </p:oleObj>
                </mc:Choice>
                <mc:Fallback>
                  <p:oleObj name="Equation" r:id="rId7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86119" y="1950794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812141" y="5360030"/>
            <a:ext cx="1444044" cy="1497969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5741348" y="1653868"/>
            <a:ext cx="0" cy="50707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8032960" y="1392258"/>
            <a:ext cx="841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741347" y="2012961"/>
            <a:ext cx="6303329" cy="2478122"/>
            <a:chOff x="6247121" y="1955845"/>
            <a:chExt cx="6303329" cy="2478122"/>
          </a:xfrm>
        </p:grpSpPr>
        <p:sp>
          <p:nvSpPr>
            <p:cNvPr id="20" name="Rectangle 19"/>
            <p:cNvSpPr/>
            <p:nvPr/>
          </p:nvSpPr>
          <p:spPr>
            <a:xfrm>
              <a:off x="6247121" y="1955845"/>
              <a:ext cx="603599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 cố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bột Bình cần thêm là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sz="3200" dirty="0">
                <a:latin typeface="Times New Roman" panose="02020603050405020304" pitchFamily="18" charset="0"/>
              </a:endParaRPr>
            </a:p>
            <a:p>
              <a:r>
                <a:rPr lang="en-US" sz="3200" dirty="0">
                  <a:latin typeface="Times New Roman" panose="02020603050405020304" pitchFamily="18" charset="0"/>
                </a:rPr>
                <a:t>                                                (</a:t>
              </a:r>
              <a:r>
                <a:rPr lang="en-US" sz="3200" dirty="0" err="1">
                  <a:latin typeface="Times New Roman" panose="02020603050405020304" pitchFamily="18" charset="0"/>
                </a:rPr>
                <a:t>cốc</a:t>
              </a:r>
              <a:r>
                <a:rPr lang="en-US" sz="3200" dirty="0">
                  <a:latin typeface="Times New Roman" panose="02020603050405020304" pitchFamily="18" charset="0"/>
                </a:rPr>
                <a:t>)</a:t>
              </a:r>
              <a:endParaRPr lang="en-US" sz="3200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280019"/>
                </p:ext>
              </p:extLst>
            </p:nvPr>
          </p:nvGraphicFramePr>
          <p:xfrm>
            <a:off x="6371635" y="2798552"/>
            <a:ext cx="47752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2" name="Equation" r:id="rId10" imgW="4775040" imgH="939600" progId="Equation.DSMT4">
                    <p:embed/>
                  </p:oleObj>
                </mc:Choice>
                <mc:Fallback>
                  <p:oleObj name="Equation" r:id="rId10" imgW="477504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71635" y="2798552"/>
                          <a:ext cx="47752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6247121" y="3849192"/>
              <a:ext cx="630332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 Bình cần thêm 1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5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cốc bột nữ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1522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59259E-6 L -0.25 -0.0828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-4144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1594" y="-73600"/>
            <a:ext cx="8664790" cy="70485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2" y="2810417"/>
            <a:ext cx="4645363" cy="38525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797" y="4646444"/>
            <a:ext cx="2984932" cy="2984930"/>
          </a:xfrm>
          <a:prstGeom prst="rect">
            <a:avLst/>
          </a:prstGeom>
        </p:spPr>
      </p:pic>
      <p:sp>
        <p:nvSpPr>
          <p:cNvPr id="2" name="Flowchart: Terminator 1"/>
          <p:cNvSpPr/>
          <p:nvPr/>
        </p:nvSpPr>
        <p:spPr>
          <a:xfrm>
            <a:off x="399660" y="298588"/>
            <a:ext cx="5142465" cy="650055"/>
          </a:xfrm>
          <a:prstGeom prst="flowChartTerminator">
            <a:avLst/>
          </a:prstGeom>
          <a:solidFill>
            <a:srgbClr val="FAEED8"/>
          </a:solidFill>
          <a:ln>
            <a:solidFill>
              <a:srgbClr val="FFF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200" b="1" dirty="0">
              <a:solidFill>
                <a:srgbClr val="C702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Decision 3"/>
          <p:cNvSpPr/>
          <p:nvPr/>
        </p:nvSpPr>
        <p:spPr>
          <a:xfrm>
            <a:off x="4846320" y="1857119"/>
            <a:ext cx="466621" cy="309849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Decision 11"/>
          <p:cNvSpPr/>
          <p:nvPr/>
        </p:nvSpPr>
        <p:spPr>
          <a:xfrm>
            <a:off x="4846320" y="2709998"/>
            <a:ext cx="438912" cy="304800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Decision 13"/>
          <p:cNvSpPr/>
          <p:nvPr/>
        </p:nvSpPr>
        <p:spPr>
          <a:xfrm>
            <a:off x="4846320" y="4421920"/>
            <a:ext cx="438912" cy="273866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542125" y="2600788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3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6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trang 2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42125" y="4270069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trước phần 2 “Quy tắc dấu ngoặc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6434" y="1803102"/>
            <a:ext cx="6773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bài họ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773" y="3564107"/>
            <a:ext cx="49371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42125" y="3251359"/>
            <a:ext cx="53336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)</a:t>
            </a:r>
          </a:p>
        </p:txBody>
      </p:sp>
    </p:spTree>
    <p:extLst>
      <p:ext uri="{BB962C8B-B14F-4D97-AF65-F5344CB8AC3E}">
        <p14:creationId xmlns:p14="http://schemas.microsoft.com/office/powerpoint/2010/main" val="81293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ttp://thcstienhoi.daitu.edu.vn/upload/48650/20201012/grab30f0bstt_anh_dep_va_loi_chuc_2010_hay_y_nghia_danh_cho_chi_em_phu_nu_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7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Alternate Process 2">
            <a:extLst>
              <a:ext uri="{FF2B5EF4-FFF2-40B4-BE49-F238E27FC236}">
                <a16:creationId xmlns:a16="http://schemas.microsoft.com/office/drawing/2014/main" id="{C9C20AF9-0140-491C-A859-F6ECBFED6351}"/>
              </a:ext>
            </a:extLst>
          </p:cNvPr>
          <p:cNvSpPr/>
          <p:nvPr/>
        </p:nvSpPr>
        <p:spPr>
          <a:xfrm>
            <a:off x="1201002" y="2121905"/>
            <a:ext cx="9567081" cy="1835946"/>
          </a:xfrm>
          <a:prstGeom prst="flowChartAlternateProcess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4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D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/10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h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281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1045978B-5EEB-4332-B7FF-A0E60C1AF5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054" y="443347"/>
            <a:ext cx="9545780" cy="5702965"/>
          </a:xfrm>
          <a:prstGeom prst="rect">
            <a:avLst/>
          </a:prstGeom>
        </p:spPr>
      </p:pic>
      <p:sp>
        <p:nvSpPr>
          <p:cNvPr id="7" name="Flowchart: Alternate Process 6">
            <a:extLst>
              <a:ext uri="{FF2B5EF4-FFF2-40B4-BE49-F238E27FC236}">
                <a16:creationId xmlns:a16="http://schemas.microsoft.com/office/drawing/2014/main" id="{C9C20AF9-0140-491C-A859-F6ECBFED6351}"/>
              </a:ext>
            </a:extLst>
          </p:cNvPr>
          <p:cNvSpPr/>
          <p:nvPr/>
        </p:nvSpPr>
        <p:spPr>
          <a:xfrm>
            <a:off x="3136605" y="3413051"/>
            <a:ext cx="6145619" cy="1371922"/>
          </a:xfrm>
          <a:prstGeom prst="flowChartAlternateProcess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6268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alphaModFix amt="23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9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31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32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3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4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255661"/>
            <a:ext cx="427520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2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CHÚC MỪNG ĐỘI </a:t>
            </a:r>
            <a:r>
              <a:rPr lang="en-US" sz="2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ẠN THỎ</a:t>
            </a:r>
            <a:endParaRPr lang="en-US" sz="28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520378" y="255661"/>
            <a:ext cx="425013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2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CHÚC MỪNG ĐỘI </a:t>
            </a:r>
            <a:r>
              <a:rPr lang="en-US" sz="2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ẠN CỌP</a:t>
            </a: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68605" y="2302672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8259" y="2416858"/>
            <a:ext cx="10655482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96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pic>
        <p:nvPicPr>
          <p:cNvPr id="3" name="tiếng vỗ tay">
            <a:hlinkClick r:id="" action="ppaction://media"/>
            <a:extLst>
              <a:ext uri="{FF2B5EF4-FFF2-40B4-BE49-F238E27FC236}">
                <a16:creationId xmlns:a16="http://schemas.microsoft.com/office/drawing/2014/main" id="{4B1BA0C4-4295-48B1-BE59-B971323EC83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0342315" y="1112768"/>
            <a:ext cx="1834341" cy="103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20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07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100000">
                <p:cTn id="1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video>
              <p:cMediaNode vol="100000">
                <p:cTn id="16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7" name="Rectangle 6"/>
          <p:cNvSpPr/>
          <p:nvPr/>
        </p:nvSpPr>
        <p:spPr>
          <a:xfrm>
            <a:off x="888641" y="1826675"/>
            <a:ext cx="10017483" cy="1459561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1: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12488" y="3547748"/>
            <a:ext cx="3252234" cy="1552286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4" y="4815145"/>
            <a:ext cx="1285875" cy="12858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15005" y="5490260"/>
            <a:ext cx="3252234" cy="1116440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46257" y="3573182"/>
            <a:ext cx="3231498" cy="1526852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546257" y="5490260"/>
            <a:ext cx="3252233" cy="1134420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Flowchart: Connector 1"/>
          <p:cNvSpPr/>
          <p:nvPr/>
        </p:nvSpPr>
        <p:spPr>
          <a:xfrm>
            <a:off x="7156733" y="5732904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AA3FC9-DC0A-4C6F-B606-E2625D6F2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327380"/>
              </p:ext>
            </p:extLst>
          </p:nvPr>
        </p:nvGraphicFramePr>
        <p:xfrm>
          <a:off x="7269163" y="5786438"/>
          <a:ext cx="18653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0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69163" y="5786438"/>
                        <a:ext cx="18653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614745-2483-4B1F-9C1F-58EA61FBC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57270"/>
              </p:ext>
            </p:extLst>
          </p:nvPr>
        </p:nvGraphicFramePr>
        <p:xfrm>
          <a:off x="7229839" y="3706844"/>
          <a:ext cx="16458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1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29839" y="3706844"/>
                        <a:ext cx="1645813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D51B746-EAEC-45EA-ACF1-1A99EB108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15136"/>
              </p:ext>
            </p:extLst>
          </p:nvPr>
        </p:nvGraphicFramePr>
        <p:xfrm>
          <a:off x="2953042" y="5785214"/>
          <a:ext cx="9477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2" name="Equation" r:id="rId15" imgW="685800" imgH="393480" progId="Equation.DSMT4">
                  <p:embed/>
                </p:oleObj>
              </mc:Choice>
              <mc:Fallback>
                <p:oleObj name="Equation" r:id="rId15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3042" y="5785214"/>
                        <a:ext cx="94773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B43A771-91FF-4322-867B-64557B84E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76624"/>
              </p:ext>
            </p:extLst>
          </p:nvPr>
        </p:nvGraphicFramePr>
        <p:xfrm>
          <a:off x="2887663" y="3756025"/>
          <a:ext cx="12525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3" name="Equation" r:id="rId17" imgW="927000" imgH="838080" progId="Equation.DSMT4">
                  <p:embed/>
                </p:oleObj>
              </mc:Choice>
              <mc:Fallback>
                <p:oleObj name="Equation" r:id="rId17" imgW="92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87663" y="3756025"/>
                        <a:ext cx="1252537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id="{DD26247A-BB5D-43EA-8115-51FC0BB6417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4938729" y="0"/>
            <a:ext cx="2218004" cy="124762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909162"/>
              </p:ext>
            </p:extLst>
          </p:nvPr>
        </p:nvGraphicFramePr>
        <p:xfrm>
          <a:off x="5897383" y="2047741"/>
          <a:ext cx="2864479" cy="113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4" name="Equation" r:id="rId20" imgW="749160" imgH="469800" progId="Equation.DSMT4">
                  <p:embed/>
                </p:oleObj>
              </mc:Choice>
              <mc:Fallback>
                <p:oleObj name="Equation" r:id="rId20" imgW="74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97383" y="2047741"/>
                        <a:ext cx="2864479" cy="1135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2055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476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6" grpId="0" animBg="1"/>
      <p:bldP spid="8" grpId="0" animBg="1"/>
      <p:bldP spid="9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21ED176A-B40F-4D57-9A8E-A5C3CC523121}"/>
              </a:ext>
            </a:extLst>
          </p:cNvPr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DE6E60-2604-4BD7-8869-C49086BA59AA}"/>
              </a:ext>
            </a:extLst>
          </p:cNvPr>
          <p:cNvSpPr/>
          <p:nvPr/>
        </p:nvSpPr>
        <p:spPr>
          <a:xfrm>
            <a:off x="1342181" y="1424049"/>
            <a:ext cx="9620250" cy="1395863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8453FF2-AA68-43CA-8F58-7B915E748217}"/>
              </a:ext>
            </a:extLst>
          </p:cNvPr>
          <p:cNvSpPr/>
          <p:nvPr/>
        </p:nvSpPr>
        <p:spPr>
          <a:xfrm>
            <a:off x="2367572" y="4648199"/>
            <a:ext cx="2998437" cy="1268947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>
            <a:hlinkClick r:id="rId8" action="ppaction://hlinksldjump"/>
            <a:extLst>
              <a:ext uri="{FF2B5EF4-FFF2-40B4-BE49-F238E27FC236}">
                <a16:creationId xmlns:a16="http://schemas.microsoft.com/office/drawing/2014/main" id="{2CF3EFA9-0073-4BE9-B3B7-A5FB00574FB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D3B6ACA-3216-4760-8424-12EEBDB05E2C}"/>
              </a:ext>
            </a:extLst>
          </p:cNvPr>
          <p:cNvSpPr/>
          <p:nvPr/>
        </p:nvSpPr>
        <p:spPr>
          <a:xfrm>
            <a:off x="2367572" y="3090182"/>
            <a:ext cx="2998437" cy="1268947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5EAD141-5B04-48BB-BD65-20EFE8C9713D}"/>
              </a:ext>
            </a:extLst>
          </p:cNvPr>
          <p:cNvSpPr/>
          <p:nvPr/>
        </p:nvSpPr>
        <p:spPr>
          <a:xfrm>
            <a:off x="6426417" y="4642458"/>
            <a:ext cx="2983746" cy="1274687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7D035CC-487D-40F6-905C-12CB4AAB8B50}"/>
              </a:ext>
            </a:extLst>
          </p:cNvPr>
          <p:cNvSpPr/>
          <p:nvPr/>
        </p:nvSpPr>
        <p:spPr>
          <a:xfrm>
            <a:off x="6426417" y="3073254"/>
            <a:ext cx="2983746" cy="1285875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24EA882E-6E75-46D4-BE0D-7C3D2788E085}"/>
              </a:ext>
            </a:extLst>
          </p:cNvPr>
          <p:cNvSpPr/>
          <p:nvPr/>
        </p:nvSpPr>
        <p:spPr>
          <a:xfrm>
            <a:off x="7261308" y="3400615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7155FF2-0753-424F-A412-62EB2CDA5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10585"/>
              </p:ext>
            </p:extLst>
          </p:nvPr>
        </p:nvGraphicFramePr>
        <p:xfrm>
          <a:off x="3225800" y="3516313"/>
          <a:ext cx="20796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8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5800" y="3516313"/>
                        <a:ext cx="20796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EF4B108-7649-43C6-B78B-2EC5763A2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57510"/>
              </p:ext>
            </p:extLst>
          </p:nvPr>
        </p:nvGraphicFramePr>
        <p:xfrm>
          <a:off x="7297738" y="3448050"/>
          <a:ext cx="1120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9" name="Equation" r:id="rId12" imgW="799920" imgH="393480" progId="Equation.DSMT4">
                  <p:embed/>
                </p:oleObj>
              </mc:Choice>
              <mc:Fallback>
                <p:oleObj name="Equation" r:id="rId12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97738" y="3448050"/>
                        <a:ext cx="11207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3302D7F-E739-4D5F-AA11-E55DCF34B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05623"/>
              </p:ext>
            </p:extLst>
          </p:nvPr>
        </p:nvGraphicFramePr>
        <p:xfrm>
          <a:off x="3144838" y="5008563"/>
          <a:ext cx="1192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0"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44838" y="5008563"/>
                        <a:ext cx="119221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F1774C6-A4D2-4E7C-902B-2D693B04B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99940"/>
              </p:ext>
            </p:extLst>
          </p:nvPr>
        </p:nvGraphicFramePr>
        <p:xfrm>
          <a:off x="7188200" y="4948238"/>
          <a:ext cx="1547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1" name="Equation" r:id="rId16" imgW="1143000" imgH="393480" progId="Equation.DSMT4">
                  <p:embed/>
                </p:oleObj>
              </mc:Choice>
              <mc:Fallback>
                <p:oleObj name="Equation" r:id="rId16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88200" y="4948238"/>
                        <a:ext cx="15478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id="{A857A07A-CC89-4170-BCDF-3E5EDFCC3D8F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5043304" y="6267"/>
            <a:ext cx="2218004" cy="124762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5216"/>
              </p:ext>
            </p:extLst>
          </p:nvPr>
        </p:nvGraphicFramePr>
        <p:xfrm>
          <a:off x="6902538" y="1648495"/>
          <a:ext cx="2331613" cy="78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02538" y="1648495"/>
                        <a:ext cx="2331613" cy="78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6451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4766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6" grpId="0" animBg="1"/>
      <p:bldP spid="8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BE32C6CB-E080-4A66-B0F2-25E6118A776B}"/>
              </a:ext>
            </a:extLst>
          </p:cNvPr>
          <p:cNvSpPr/>
          <p:nvPr/>
        </p:nvSpPr>
        <p:spPr>
          <a:xfrm>
            <a:off x="6218349" y="5336278"/>
            <a:ext cx="5666704" cy="1268947"/>
          </a:xfrm>
          <a:prstGeom prst="rect">
            <a:avLst/>
          </a:prstGeom>
          <a:solidFill>
            <a:srgbClr val="00206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5417A6E-9641-41A6-BA8A-C5DB746C6938}"/>
              </a:ext>
            </a:extLst>
          </p:cNvPr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E979C0-996D-4D5D-976E-3E33357DC6A9}"/>
              </a:ext>
            </a:extLst>
          </p:cNvPr>
          <p:cNvSpPr/>
          <p:nvPr/>
        </p:nvSpPr>
        <p:spPr>
          <a:xfrm>
            <a:off x="1087092" y="1511972"/>
            <a:ext cx="9620250" cy="1866900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alt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6" action="ppaction://hlinksldjump"/>
            <a:extLst>
              <a:ext uri="{FF2B5EF4-FFF2-40B4-BE49-F238E27FC236}">
                <a16:creationId xmlns:a16="http://schemas.microsoft.com/office/drawing/2014/main" id="{E869228D-1D25-4CEB-A3BC-BB555E8813F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1766" y="2729747"/>
            <a:ext cx="1121445" cy="112144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E32C6CB-E080-4A66-B0F2-25E6118A776B}"/>
              </a:ext>
            </a:extLst>
          </p:cNvPr>
          <p:cNvSpPr/>
          <p:nvPr/>
        </p:nvSpPr>
        <p:spPr>
          <a:xfrm>
            <a:off x="128789" y="3806354"/>
            <a:ext cx="5666704" cy="1268947"/>
          </a:xfrm>
          <a:prstGeom prst="rect">
            <a:avLst/>
          </a:prstGeom>
          <a:solidFill>
            <a:srgbClr val="00206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03C44FDB-9746-4464-A009-D6702638B44C}"/>
              </a:ext>
            </a:extLst>
          </p:cNvPr>
          <p:cNvSpPr/>
          <p:nvPr/>
        </p:nvSpPr>
        <p:spPr>
          <a:xfrm>
            <a:off x="6349285" y="5780824"/>
            <a:ext cx="579549" cy="631152"/>
          </a:xfrm>
          <a:prstGeom prst="flowChartConnector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srgbClr val="C00000"/>
              </a:solidFill>
            </a:endParaRPr>
          </a:p>
        </p:txBody>
      </p:sp>
      <p:pic>
        <p:nvPicPr>
          <p:cNvPr id="22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id="{4B4E7D8F-86AA-4D7A-8C39-B405534F17E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806656" y="126784"/>
            <a:ext cx="2218004" cy="124762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7625" y="4211392"/>
            <a:ext cx="5238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–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GB" sz="2800" dirty="0">
              <a:ln>
                <a:solidFill>
                  <a:schemeClr val="bg1"/>
                </a:solidFill>
              </a:ln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E32C6CB-E080-4A66-B0F2-25E6118A776B}"/>
              </a:ext>
            </a:extLst>
          </p:cNvPr>
          <p:cNvSpPr/>
          <p:nvPr/>
        </p:nvSpPr>
        <p:spPr>
          <a:xfrm>
            <a:off x="6218349" y="3851192"/>
            <a:ext cx="5666704" cy="1268947"/>
          </a:xfrm>
          <a:prstGeom prst="rect">
            <a:avLst/>
          </a:prstGeom>
          <a:solidFill>
            <a:srgbClr val="00206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E32C6CB-E080-4A66-B0F2-25E6118A776B}"/>
              </a:ext>
            </a:extLst>
          </p:cNvPr>
          <p:cNvSpPr/>
          <p:nvPr/>
        </p:nvSpPr>
        <p:spPr>
          <a:xfrm>
            <a:off x="136554" y="5316753"/>
            <a:ext cx="5666704" cy="1268947"/>
          </a:xfrm>
          <a:prstGeom prst="rect">
            <a:avLst/>
          </a:prstGeom>
          <a:solidFill>
            <a:srgbClr val="00206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49285" y="4211392"/>
            <a:ext cx="553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7626" y="5662676"/>
            <a:ext cx="5238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52315" y="5834790"/>
            <a:ext cx="5331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–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GB" sz="2800" dirty="0">
              <a:ln>
                <a:solidFill>
                  <a:schemeClr val="bg1"/>
                </a:solidFill>
              </a:ln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3428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4766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6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D8FB795A-9AC6-4A2B-A3BB-EC47371084F8}"/>
              </a:ext>
            </a:extLst>
          </p:cNvPr>
          <p:cNvSpPr/>
          <p:nvPr/>
        </p:nvSpPr>
        <p:spPr>
          <a:xfrm>
            <a:off x="873458" y="1762051"/>
            <a:ext cx="11150220" cy="1427756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>
                <a:solidFill>
                  <a:srgbClr val="000000"/>
                </a:solidFill>
                <a:latin typeface="Open Sans"/>
              </a:rPr>
              <a:t>60 - [42 - (2 021 - 2 020)</a:t>
            </a:r>
            <a:r>
              <a:rPr lang="en-GB" sz="3200" baseline="30000" dirty="0">
                <a:solidFill>
                  <a:srgbClr val="000000"/>
                </a:solidFill>
                <a:latin typeface="Open Sans"/>
              </a:rPr>
              <a:t>1 999</a:t>
            </a:r>
            <a:r>
              <a:rPr lang="en-GB" sz="3200" dirty="0">
                <a:solidFill>
                  <a:srgbClr val="000000"/>
                </a:solidFill>
                <a:latin typeface="Open Sans"/>
              </a:rPr>
              <a:t>]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1B95657-07F0-4232-B25B-04D6838EFB0A}"/>
              </a:ext>
            </a:extLst>
          </p:cNvPr>
          <p:cNvSpPr/>
          <p:nvPr/>
        </p:nvSpPr>
        <p:spPr>
          <a:xfrm>
            <a:off x="2416442" y="3549662"/>
            <a:ext cx="2998437" cy="949344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3" name="Picture 22">
            <a:hlinkClick r:id="rId8" action="ppaction://hlinksldjump"/>
            <a:extLst>
              <a:ext uri="{FF2B5EF4-FFF2-40B4-BE49-F238E27FC236}">
                <a16:creationId xmlns:a16="http://schemas.microsoft.com/office/drawing/2014/main" id="{B2976D37-963E-4323-A3B6-6660E1A89E4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8814FDA4-4EF7-4885-B82F-344908955622}"/>
              </a:ext>
            </a:extLst>
          </p:cNvPr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BC4AD61-1890-488D-8C72-351FD64066DB}"/>
              </a:ext>
            </a:extLst>
          </p:cNvPr>
          <p:cNvSpPr/>
          <p:nvPr/>
        </p:nvSpPr>
        <p:spPr>
          <a:xfrm>
            <a:off x="2408317" y="4930722"/>
            <a:ext cx="2998437" cy="918234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471CE13-8ABD-4DDF-BF9F-C0186B149E18}"/>
              </a:ext>
            </a:extLst>
          </p:cNvPr>
          <p:cNvSpPr/>
          <p:nvPr/>
        </p:nvSpPr>
        <p:spPr>
          <a:xfrm>
            <a:off x="6411725" y="3536783"/>
            <a:ext cx="2959527" cy="949344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35CA549-4271-4C46-8040-50F52C824D51}"/>
              </a:ext>
            </a:extLst>
          </p:cNvPr>
          <p:cNvSpPr/>
          <p:nvPr/>
        </p:nvSpPr>
        <p:spPr>
          <a:xfrm>
            <a:off x="6413412" y="4930722"/>
            <a:ext cx="2998437" cy="938379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Flowchart: Connector 27">
            <a:extLst>
              <a:ext uri="{FF2B5EF4-FFF2-40B4-BE49-F238E27FC236}">
                <a16:creationId xmlns:a16="http://schemas.microsoft.com/office/drawing/2014/main" id="{B8900C2E-0727-4767-B6A1-88FB89075C02}"/>
              </a:ext>
            </a:extLst>
          </p:cNvPr>
          <p:cNvSpPr/>
          <p:nvPr/>
        </p:nvSpPr>
        <p:spPr>
          <a:xfrm>
            <a:off x="7097948" y="5084335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D9D783D-C865-4996-8B29-6C3CF3403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1825"/>
              </p:ext>
            </p:extLst>
          </p:nvPr>
        </p:nvGraphicFramePr>
        <p:xfrm>
          <a:off x="3279775" y="3811588"/>
          <a:ext cx="20669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4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9775" y="3811588"/>
                        <a:ext cx="20669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01E2007-5530-4713-A92C-155F0E41E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99380"/>
              </p:ext>
            </p:extLst>
          </p:nvPr>
        </p:nvGraphicFramePr>
        <p:xfrm>
          <a:off x="7161213" y="3770313"/>
          <a:ext cx="1255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5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1213" y="3770313"/>
                        <a:ext cx="12557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4D3610B-9DFE-48CF-B590-9509A5D42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98206"/>
              </p:ext>
            </p:extLst>
          </p:nvPr>
        </p:nvGraphicFramePr>
        <p:xfrm>
          <a:off x="3294063" y="5184775"/>
          <a:ext cx="1087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94063" y="5184775"/>
                        <a:ext cx="10874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44E295D-3F17-429C-8D7B-CF5DE6FE0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27564"/>
              </p:ext>
            </p:extLst>
          </p:nvPr>
        </p:nvGraphicFramePr>
        <p:xfrm>
          <a:off x="7220295" y="5182087"/>
          <a:ext cx="1152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" name="Equation" r:id="rId16" imgW="850680" imgH="393480" progId="Equation.DSMT4">
                  <p:embed/>
                </p:oleObj>
              </mc:Choice>
              <mc:Fallback>
                <p:oleObj name="Equation" r:id="rId16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20295" y="5182087"/>
                        <a:ext cx="11525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id="{3475619C-AF52-4BFE-90E7-5A58DBFAFE9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860424" y="36012"/>
            <a:ext cx="2218004" cy="1247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9348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4766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</p:childTnLst>
        </p:cTn>
      </p:par>
    </p:tnLst>
    <p:bldLst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C98EDC54-04E8-4CB0-B983-D6A7E1A2B236}"/>
              </a:ext>
            </a:extLst>
          </p:cNvPr>
          <p:cNvSpPr txBox="1"/>
          <p:nvPr/>
        </p:nvSpPr>
        <p:spPr>
          <a:xfrm>
            <a:off x="0" y="0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360522-8C5A-47AA-93B8-523B8FC82197}"/>
              </a:ext>
            </a:extLst>
          </p:cNvPr>
          <p:cNvSpPr/>
          <p:nvPr/>
        </p:nvSpPr>
        <p:spPr>
          <a:xfrm>
            <a:off x="579549" y="1610345"/>
            <a:ext cx="11002471" cy="1836876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E6AF7A8-6DF5-4673-99C6-9671968049FA}"/>
              </a:ext>
            </a:extLst>
          </p:cNvPr>
          <p:cNvSpPr/>
          <p:nvPr/>
        </p:nvSpPr>
        <p:spPr>
          <a:xfrm>
            <a:off x="888310" y="3817057"/>
            <a:ext cx="4938556" cy="936808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( )    { }      [ ] 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>
            <a:hlinkClick r:id="rId8" action="ppaction://hlinksldjump"/>
            <a:extLst>
              <a:ext uri="{FF2B5EF4-FFF2-40B4-BE49-F238E27FC236}">
                <a16:creationId xmlns:a16="http://schemas.microsoft.com/office/drawing/2014/main" id="{4853941E-012C-48CD-A92D-5C5CEA1B90C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9083" y="5515235"/>
            <a:ext cx="1285875" cy="128587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6591EBE-68A6-4390-98B6-E1BC5B751160}"/>
              </a:ext>
            </a:extLst>
          </p:cNvPr>
          <p:cNvSpPr/>
          <p:nvPr/>
        </p:nvSpPr>
        <p:spPr>
          <a:xfrm>
            <a:off x="6096000" y="3844286"/>
            <a:ext cx="4731026" cy="936808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( )    [ ]     { }  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5B6250E-7105-4CFD-9ECC-66E9BE24163C}"/>
              </a:ext>
            </a:extLst>
          </p:cNvPr>
          <p:cNvSpPr/>
          <p:nvPr/>
        </p:nvSpPr>
        <p:spPr>
          <a:xfrm>
            <a:off x="888310" y="5062710"/>
            <a:ext cx="4938556" cy="935520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{ }    [ ]     ( )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A266C80-3894-4284-B186-4A1B0B6B8A02}"/>
              </a:ext>
            </a:extLst>
          </p:cNvPr>
          <p:cNvSpPr/>
          <p:nvPr/>
        </p:nvSpPr>
        <p:spPr>
          <a:xfrm>
            <a:off x="6096000" y="5068388"/>
            <a:ext cx="4731027" cy="936808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[ ]     ( )     { }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A96A1E8C-93A7-4C4E-B165-FA15B9705FB3}"/>
              </a:ext>
            </a:extLst>
          </p:cNvPr>
          <p:cNvSpPr/>
          <p:nvPr/>
        </p:nvSpPr>
        <p:spPr>
          <a:xfrm>
            <a:off x="6095999" y="4065791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21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id="{E91CADAD-6B93-4101-AEB6-E2DF55209EA2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860424" y="53873"/>
            <a:ext cx="2218004" cy="124762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086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83068"/>
              </p:ext>
            </p:extLst>
          </p:nvPr>
        </p:nvGraphicFramePr>
        <p:xfrm>
          <a:off x="2000071" y="4198513"/>
          <a:ext cx="511310" cy="29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0071" y="4198513"/>
                        <a:ext cx="511310" cy="29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9" name="Picture 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321" y="4169815"/>
            <a:ext cx="5143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428" y="4252012"/>
            <a:ext cx="5143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40956"/>
              </p:ext>
            </p:extLst>
          </p:nvPr>
        </p:nvGraphicFramePr>
        <p:xfrm>
          <a:off x="8205925" y="4199372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4" name="Equation" r:id="rId16" imgW="511200" imgH="290520" progId="Equation.DSMT4">
                  <p:embed/>
                </p:oleObj>
              </mc:Choice>
              <mc:Fallback>
                <p:oleObj name="Equation" r:id="rId16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05925" y="4199372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22499"/>
              </p:ext>
            </p:extLst>
          </p:nvPr>
        </p:nvGraphicFramePr>
        <p:xfrm>
          <a:off x="3102000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5" name="Equation" r:id="rId18" imgW="511200" imgH="290520" progId="Equation.DSMT4">
                  <p:embed/>
                </p:oleObj>
              </mc:Choice>
              <mc:Fallback>
                <p:oleObj name="Equation" r:id="rId18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2000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93589"/>
              </p:ext>
            </p:extLst>
          </p:nvPr>
        </p:nvGraphicFramePr>
        <p:xfrm>
          <a:off x="2054024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6" name="Equation" r:id="rId20" imgW="511200" imgH="290520" progId="Equation.DSMT4">
                  <p:embed/>
                </p:oleObj>
              </mc:Choice>
              <mc:Fallback>
                <p:oleObj name="Equation" r:id="rId20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4024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36943"/>
              </p:ext>
            </p:extLst>
          </p:nvPr>
        </p:nvGraphicFramePr>
        <p:xfrm>
          <a:off x="7205573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" name="Equation" r:id="rId21" imgW="511200" imgH="290520" progId="Equation.DSMT4">
                  <p:embed/>
                </p:oleObj>
              </mc:Choice>
              <mc:Fallback>
                <p:oleObj name="Equation" r:id="rId21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05573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08518"/>
              </p:ext>
            </p:extLst>
          </p:nvPr>
        </p:nvGraphicFramePr>
        <p:xfrm>
          <a:off x="8205925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8" name="Equation" r:id="rId22" imgW="511200" imgH="290520" progId="Equation.DSMT4">
                  <p:embed/>
                </p:oleObj>
              </mc:Choice>
              <mc:Fallback>
                <p:oleObj name="Equation" r:id="rId22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05925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0306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4766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6" grpId="0" animBg="1"/>
      <p:bldP spid="8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36"/>
          <a:stretch/>
        </p:blipFill>
        <p:spPr>
          <a:xfrm>
            <a:off x="0" y="-110837"/>
            <a:ext cx="12235918" cy="696883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53385" y="1619255"/>
            <a:ext cx="803853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b="1" dirty="0">
              <a:solidFill>
                <a:srgbClr val="00206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419" y="1528625"/>
            <a:ext cx="1993903" cy="19939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779" y="4859779"/>
            <a:ext cx="1998221" cy="19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841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Toan7 STT 8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34</TotalTime>
  <Words>789</Words>
  <Application>Microsoft Office PowerPoint</Application>
  <PresentationFormat>Widescreen</PresentationFormat>
  <Paragraphs>89</Paragraphs>
  <Slides>28</Slides>
  <Notes>4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宋体</vt:lpstr>
      <vt:lpstr>Arial</vt:lpstr>
      <vt:lpstr>Calibri</vt:lpstr>
      <vt:lpstr>Calibri Light</vt:lpstr>
      <vt:lpstr>等线</vt:lpstr>
      <vt:lpstr>inpin heiti</vt:lpstr>
      <vt:lpstr>Open Sans</vt:lpstr>
      <vt:lpstr>Tahoma</vt:lpstr>
      <vt:lpstr>Times New Roman</vt:lpstr>
      <vt:lpstr>思源黑体 Heavy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Admin</cp:lastModifiedBy>
  <cp:revision>417</cp:revision>
  <dcterms:created xsi:type="dcterms:W3CDTF">2017-08-18T03:02:00Z</dcterms:created>
  <dcterms:modified xsi:type="dcterms:W3CDTF">2025-12-08T01:5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